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3A42" w:rsidRPr="000C626B" w:rsidRDefault="005F3A42" w:rsidP="000C626B">
      <w:pPr>
        <w:ind w:firstLine="0"/>
        <w:jc w:val="center"/>
        <w:rPr>
          <w:b/>
          <w:sz w:val="28"/>
        </w:rPr>
      </w:pPr>
      <w:bookmarkStart w:id="0" w:name="_Toc305074272"/>
      <w:r w:rsidRPr="000C626B">
        <w:rPr>
          <w:b/>
          <w:sz w:val="28"/>
        </w:rPr>
        <w:t>СДВИГ, СРЕЗ</w:t>
      </w:r>
    </w:p>
    <w:bookmarkEnd w:id="0"/>
    <w:p w:rsidR="00113F5C" w:rsidRPr="00071032" w:rsidRDefault="00113F5C" w:rsidP="00946B5E">
      <w:pPr>
        <w:rPr>
          <w:sz w:val="28"/>
        </w:rPr>
      </w:pPr>
    </w:p>
    <w:p w:rsidR="00113F5C" w:rsidRDefault="00113F5C" w:rsidP="000C626B">
      <w:pPr>
        <w:ind w:firstLine="510"/>
        <w:rPr>
          <w:sz w:val="28"/>
        </w:rPr>
      </w:pPr>
      <w:r>
        <w:rPr>
          <w:sz w:val="28"/>
        </w:rPr>
        <w:t>Известно, что при любом напряженном состоянии возникают как нормальные, так и касательные напряжения, причем обычно они с</w:t>
      </w:r>
      <w:r>
        <w:rPr>
          <w:sz w:val="28"/>
        </w:rPr>
        <w:t>о</w:t>
      </w:r>
      <w:r>
        <w:rPr>
          <w:sz w:val="28"/>
        </w:rPr>
        <w:t>путствуют друг другу. Практика показывает, что во многих случаях расчета на прочность достаточно определить и проверить наибольшие нормальные напряжения. Таковыми, например, являются простейшие расчеты на прочность при растяжении или сжатии.</w:t>
      </w:r>
    </w:p>
    <w:p w:rsidR="00113F5C" w:rsidRDefault="00113F5C" w:rsidP="000C626B">
      <w:pPr>
        <w:ind w:firstLine="510"/>
        <w:rPr>
          <w:sz w:val="28"/>
        </w:rPr>
      </w:pPr>
      <w:r>
        <w:rPr>
          <w:sz w:val="28"/>
        </w:rPr>
        <w:t xml:space="preserve">Однако нередко существенными оказываются касательные напряжения, в результате чего разрушение элемента может произойти от взаимного сдвига его отдельных частей. В таких случаях прочность проверяют исходя из наибольших касательных напряжений. </w:t>
      </w:r>
    </w:p>
    <w:p w:rsidR="00113F5C" w:rsidRPr="00113F5C" w:rsidRDefault="00113F5C" w:rsidP="000C626B">
      <w:pPr>
        <w:ind w:firstLine="510"/>
        <w:rPr>
          <w:sz w:val="28"/>
        </w:rPr>
      </w:pPr>
      <w:r>
        <w:rPr>
          <w:sz w:val="28"/>
        </w:rPr>
        <w:t>Сюда относятся в основном расчеты различных соединений (сварных, болтовых, заклепочных, клеевых и др.), предназначенных для скрепления воедино элементов строительных конструкций и раб</w:t>
      </w:r>
      <w:r>
        <w:rPr>
          <w:sz w:val="28"/>
        </w:rPr>
        <w:t>о</w:t>
      </w:r>
      <w:r>
        <w:rPr>
          <w:sz w:val="28"/>
        </w:rPr>
        <w:t>тающих преимущественно на срез.</w:t>
      </w:r>
    </w:p>
    <w:p w:rsidR="00113F5C" w:rsidRPr="00071032" w:rsidRDefault="008F45DF" w:rsidP="00004741">
      <w:pPr>
        <w:ind w:left="510" w:firstLine="0"/>
        <w:rPr>
          <w:i/>
        </w:rPr>
      </w:pPr>
      <w:r w:rsidRPr="00071032">
        <w:rPr>
          <w:b/>
          <w:i/>
        </w:rPr>
        <w:t>Срезом</w:t>
      </w:r>
      <w:r w:rsidRPr="00071032">
        <w:rPr>
          <w:i/>
        </w:rPr>
        <w:t xml:space="preserve"> называют такой вид деформации бруса, при котором в его попере</w:t>
      </w:r>
      <w:r w:rsidRPr="00071032">
        <w:rPr>
          <w:i/>
        </w:rPr>
        <w:t>ч</w:t>
      </w:r>
      <w:r w:rsidRPr="00071032">
        <w:rPr>
          <w:i/>
        </w:rPr>
        <w:t>ных сечениях возникает единственный внутренний силовой фактор – поп</w:t>
      </w:r>
      <w:r w:rsidRPr="00071032">
        <w:rPr>
          <w:i/>
        </w:rPr>
        <w:t>е</w:t>
      </w:r>
      <w:r w:rsidRPr="00071032">
        <w:rPr>
          <w:i/>
        </w:rPr>
        <w:t xml:space="preserve">речная сила </w:t>
      </w:r>
      <w:r w:rsidRPr="00071032">
        <w:rPr>
          <w:i/>
          <w:lang w:val="en-US"/>
        </w:rPr>
        <w:t>Q</w:t>
      </w:r>
      <w:r w:rsidRPr="00071032">
        <w:rPr>
          <w:i/>
        </w:rPr>
        <w:t>.</w:t>
      </w:r>
    </w:p>
    <w:p w:rsidR="00113F5C" w:rsidRPr="00113F5C" w:rsidRDefault="008F45DF" w:rsidP="000C626B">
      <w:pPr>
        <w:ind w:firstLine="510"/>
        <w:rPr>
          <w:sz w:val="28"/>
        </w:rPr>
      </w:pPr>
      <w:r>
        <w:rPr>
          <w:sz w:val="28"/>
        </w:rPr>
        <w:t>С достаточной степенью приближения можно считать, что д</w:t>
      </w:r>
      <w:r>
        <w:rPr>
          <w:sz w:val="28"/>
        </w:rPr>
        <w:t>е</w:t>
      </w:r>
      <w:r>
        <w:rPr>
          <w:sz w:val="28"/>
        </w:rPr>
        <w:t>формация среза возникает при действии двух равных, близко расп</w:t>
      </w:r>
      <w:r>
        <w:rPr>
          <w:sz w:val="28"/>
        </w:rPr>
        <w:t>о</w:t>
      </w:r>
      <w:r>
        <w:rPr>
          <w:sz w:val="28"/>
        </w:rPr>
        <w:t>ложенных друг к другу сил, которые направлены в противоположные стороны перпендикулярно продольной оси бруса.</w:t>
      </w:r>
    </w:p>
    <w:p w:rsidR="008F45DF" w:rsidRDefault="008F45DF" w:rsidP="000C626B">
      <w:pPr>
        <w:ind w:firstLine="510"/>
        <w:rPr>
          <w:sz w:val="28"/>
        </w:rPr>
      </w:pPr>
      <w:r>
        <w:rPr>
          <w:sz w:val="28"/>
        </w:rPr>
        <w:t>Примером подобного приложения сил является резка ножницами прутьев, металлических полос и т.п.</w:t>
      </w:r>
    </w:p>
    <w:p w:rsidR="008F45DF" w:rsidRDefault="008F45DF" w:rsidP="000C626B">
      <w:pPr>
        <w:ind w:firstLine="510"/>
        <w:rPr>
          <w:sz w:val="28"/>
        </w:rPr>
      </w:pPr>
      <w:r>
        <w:rPr>
          <w:sz w:val="28"/>
        </w:rPr>
        <w:t>Вообще на практике срез не проявляется самостоятельно, п</w:t>
      </w:r>
      <w:r>
        <w:rPr>
          <w:sz w:val="28"/>
        </w:rPr>
        <w:t>о</w:t>
      </w:r>
      <w:r>
        <w:rPr>
          <w:sz w:val="28"/>
        </w:rPr>
        <w:t xml:space="preserve">скольку наряду с поперечной силой возникает изгибающий момент (вследствие образующейся пары сил). </w:t>
      </w:r>
    </w:p>
    <w:p w:rsidR="00004741" w:rsidRDefault="00004741" w:rsidP="000C626B">
      <w:pPr>
        <w:ind w:firstLine="510"/>
        <w:rPr>
          <w:sz w:val="28"/>
        </w:rPr>
      </w:pPr>
    </w:p>
    <w:p w:rsidR="008279F4" w:rsidRDefault="008279F4" w:rsidP="00004741">
      <w:pPr>
        <w:ind w:firstLine="0"/>
        <w:jc w:val="center"/>
        <w:rPr>
          <w:b/>
          <w:sz w:val="28"/>
        </w:rPr>
      </w:pPr>
      <w:bookmarkStart w:id="1" w:name="_Toc305074273"/>
      <w:r w:rsidRPr="00004741">
        <w:rPr>
          <w:b/>
          <w:sz w:val="28"/>
        </w:rPr>
        <w:t>Напряжения при сдвиговых деформациях.</w:t>
      </w:r>
      <w:bookmarkEnd w:id="1"/>
    </w:p>
    <w:p w:rsidR="00004741" w:rsidRDefault="00004741" w:rsidP="00004741">
      <w:pPr>
        <w:ind w:firstLine="0"/>
        <w:jc w:val="center"/>
        <w:rPr>
          <w:sz w:val="28"/>
        </w:rPr>
      </w:pPr>
    </w:p>
    <w:p w:rsidR="00D212AF" w:rsidRDefault="00D212AF" w:rsidP="00D212AF">
      <w:pPr>
        <w:ind w:firstLine="510"/>
        <w:rPr>
          <w:sz w:val="28"/>
        </w:rPr>
      </w:pPr>
      <w:r>
        <w:rPr>
          <w:sz w:val="28"/>
        </w:rPr>
        <w:t xml:space="preserve">Рассмотрим брус, перпендикулярно </w:t>
      </w:r>
      <w:proofErr w:type="gramStart"/>
      <w:r>
        <w:rPr>
          <w:sz w:val="28"/>
        </w:rPr>
        <w:t>оси</w:t>
      </w:r>
      <w:proofErr w:type="gramEnd"/>
      <w:r>
        <w:rPr>
          <w:sz w:val="28"/>
        </w:rPr>
        <w:t xml:space="preserve"> которого приложены две равные и противоположно направленные силы </w:t>
      </w:r>
      <w:r w:rsidRPr="00C75D57">
        <w:rPr>
          <w:i/>
          <w:sz w:val="28"/>
          <w:lang w:val="en-US"/>
        </w:rPr>
        <w:t>F</w:t>
      </w:r>
      <w:r>
        <w:rPr>
          <w:sz w:val="28"/>
        </w:rPr>
        <w:t xml:space="preserve"> (рис. 4.1, а). Линии действия их параллельны и находятся на относительно небольшом расстоянии друг от друга.</w:t>
      </w:r>
    </w:p>
    <w:p w:rsidR="00D212AF" w:rsidRDefault="00D212AF" w:rsidP="00D212AF">
      <w:pPr>
        <w:ind w:firstLine="510"/>
        <w:rPr>
          <w:sz w:val="28"/>
        </w:rPr>
      </w:pPr>
      <w:r>
        <w:rPr>
          <w:sz w:val="28"/>
        </w:rPr>
        <w:t>Для определения поперечной силы воспользуемся методом сеч</w:t>
      </w:r>
      <w:r>
        <w:rPr>
          <w:sz w:val="28"/>
        </w:rPr>
        <w:t>е</w:t>
      </w:r>
      <w:r>
        <w:rPr>
          <w:sz w:val="28"/>
        </w:rPr>
        <w:t>ний. Проведем секущую 1–1. Во всех точках поперечного сечения действуют распределенные силы, равнодействующую которых опр</w:t>
      </w:r>
      <w:r>
        <w:rPr>
          <w:sz w:val="28"/>
        </w:rPr>
        <w:t>е</w:t>
      </w:r>
      <w:r>
        <w:rPr>
          <w:sz w:val="28"/>
        </w:rPr>
        <w:t>делим из условия равновесия оставленной части бруса:</w:t>
      </w:r>
    </w:p>
    <w:p w:rsidR="00071032" w:rsidRPr="00D212AF" w:rsidRDefault="00071032" w:rsidP="00071032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 w:firstLine="0"/>
      </w:pPr>
      <w:r>
        <w:lastRenderedPageBreak/>
        <w:tab/>
      </w:r>
      <w:r w:rsidRPr="00071032">
        <w:rPr>
          <w:position w:val="-16"/>
        </w:rPr>
        <w:object w:dxaOrig="108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3.25pt" o:ole="">
            <v:imagedata r:id="rId6" o:title=""/>
          </v:shape>
          <o:OLEObject Type="Embed" ProgID="Equation.DSMT4" ShapeID="_x0000_i1025" DrawAspect="Content" ObjectID="_1418042285" r:id="rId7"/>
        </w:object>
      </w:r>
      <w:r>
        <w:t xml:space="preserve">, </w:t>
      </w:r>
      <w:r w:rsidRPr="00071032">
        <w:rPr>
          <w:position w:val="-12"/>
        </w:rPr>
        <w:object w:dxaOrig="1140" w:dyaOrig="360">
          <v:shape id="_x0000_i1026" type="#_x0000_t75" style="width:57pt;height:18pt" o:ole="">
            <v:imagedata r:id="rId8" o:title=""/>
          </v:shape>
          <o:OLEObject Type="Embed" ProgID="Equation.DSMT4" ShapeID="_x0000_i1026" DrawAspect="Content" ObjectID="_1418042286" r:id="rId9"/>
        </w:object>
      </w:r>
      <w:r>
        <w:t xml:space="preserve">, </w:t>
      </w:r>
      <w:r w:rsidRPr="00071032">
        <w:rPr>
          <w:position w:val="-12"/>
        </w:rPr>
        <w:object w:dxaOrig="760" w:dyaOrig="360">
          <v:shape id="_x0000_i1027" type="#_x0000_t75" style="width:38.25pt;height:18pt" o:ole="">
            <v:imagedata r:id="rId10" o:title=""/>
          </v:shape>
          <o:OLEObject Type="Embed" ProgID="Equation.DSMT4" ShapeID="_x0000_i1027" DrawAspect="Content" ObjectID="_1418042287" r:id="rId11"/>
        </w:object>
      </w:r>
      <w:r>
        <w:t xml:space="preserve">. </w:t>
      </w:r>
      <w:r>
        <w:tab/>
        <w:t>4.1</w:t>
      </w:r>
    </w:p>
    <w:p w:rsidR="00DC2033" w:rsidRDefault="00D212AF" w:rsidP="00D212AF">
      <w:pPr>
        <w:ind w:firstLine="0"/>
        <w:jc w:val="center"/>
        <w:rPr>
          <w:sz w:val="28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2020D9F6" wp14:editId="275674C1">
                <wp:extent cx="4099859" cy="2955215"/>
                <wp:effectExtent l="0" t="0" r="0" b="0"/>
                <wp:docPr id="48" name="Полотно 4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3" name="Группа 3"/>
                        <wpg:cNvGrpSpPr/>
                        <wpg:grpSpPr>
                          <a:xfrm>
                            <a:off x="180000" y="139436"/>
                            <a:ext cx="3671872" cy="2743200"/>
                            <a:chOff x="180000" y="139436"/>
                            <a:chExt cx="3671872" cy="2743200"/>
                          </a:xfrm>
                        </wpg:grpSpPr>
                        <pic:pic xmlns:pic="http://schemas.openxmlformats.org/drawingml/2006/picture">
                          <pic:nvPicPr>
                            <pic:cNvPr id="317" name="Рисунок 317"/>
                            <pic:cNvPicPr/>
                          </pic:nvPicPr>
                          <pic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180000" y="139436"/>
                              <a:ext cx="3533775" cy="2743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49" name="Поле 49"/>
                          <wps:cNvSpPr txBox="1"/>
                          <wps:spPr>
                            <a:xfrm>
                              <a:off x="758032" y="1584323"/>
                              <a:ext cx="282575" cy="25654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212AF" w:rsidRPr="008C75F6" w:rsidRDefault="00D212AF" w:rsidP="00D212AF">
                                <w:pPr>
                                  <w:ind w:firstLine="0"/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8C75F6">
                                  <w:rPr>
                                    <w:i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9" name="Поле 49"/>
                          <wps:cNvSpPr txBox="1"/>
                          <wps:spPr>
                            <a:xfrm>
                              <a:off x="908932" y="199086"/>
                              <a:ext cx="282575" cy="25590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212AF" w:rsidRDefault="00D212AF" w:rsidP="00D212A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0" name="Поле 49"/>
                          <wps:cNvSpPr txBox="1"/>
                          <wps:spPr>
                            <a:xfrm>
                              <a:off x="2743306" y="521634"/>
                              <a:ext cx="282575" cy="25654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212AF" w:rsidRDefault="00D212AF" w:rsidP="00D212A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1" name="Поле 49"/>
                          <wps:cNvSpPr txBox="1"/>
                          <wps:spPr>
                            <a:xfrm>
                              <a:off x="2313093" y="1327927"/>
                              <a:ext cx="282575" cy="25654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212AF" w:rsidRDefault="00D212AF" w:rsidP="00D212A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2" name="Поле 49"/>
                          <wps:cNvSpPr txBox="1"/>
                          <wps:spPr>
                            <a:xfrm>
                              <a:off x="2313093" y="2540532"/>
                              <a:ext cx="282575" cy="25654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212AF" w:rsidRDefault="00D212AF" w:rsidP="00D212A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3" name="Поле 49"/>
                          <wps:cNvSpPr txBox="1"/>
                          <wps:spPr>
                            <a:xfrm>
                              <a:off x="2915285" y="2320848"/>
                              <a:ext cx="299720" cy="31623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212AF" w:rsidRPr="008C75F6" w:rsidRDefault="00D212AF" w:rsidP="00D212A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8C75F6">
                                  <w:rPr>
                                    <w:i/>
                                    <w:lang w:val="en-US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4" name="Поле 49"/>
                          <wps:cNvSpPr txBox="1"/>
                          <wps:spPr>
                            <a:xfrm>
                              <a:off x="2690808" y="1841326"/>
                              <a:ext cx="256540" cy="25654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212AF" w:rsidRDefault="00D212AF" w:rsidP="00D212A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sym w:font="Symbol" w:char="F074"/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5" name="Поле 49"/>
                          <wps:cNvSpPr txBox="1"/>
                          <wps:spPr>
                            <a:xfrm>
                              <a:off x="1462319" y="778176"/>
                              <a:ext cx="257175" cy="25654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212AF" w:rsidRDefault="00D212AF" w:rsidP="00D212A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6" name="Поле 49"/>
                          <wps:cNvSpPr txBox="1"/>
                          <wps:spPr>
                            <a:xfrm>
                              <a:off x="3412773" y="778176"/>
                              <a:ext cx="257175" cy="25654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212AF" w:rsidRDefault="00D212AF" w:rsidP="00D212A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7" name="Поле 49"/>
                          <wps:cNvSpPr txBox="1"/>
                          <wps:spPr>
                            <a:xfrm>
                              <a:off x="3154366" y="1985414"/>
                              <a:ext cx="257175" cy="25654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212AF" w:rsidRDefault="00D212AF" w:rsidP="00D212A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8" name="Поле 49"/>
                          <wps:cNvSpPr txBox="1"/>
                          <wps:spPr>
                            <a:xfrm>
                              <a:off x="2376169" y="1842024"/>
                              <a:ext cx="258445" cy="25527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212AF" w:rsidRDefault="00D212AF" w:rsidP="00D212A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29" name="Поле 49"/>
                          <wps:cNvSpPr txBox="1"/>
                          <wps:spPr>
                            <a:xfrm>
                              <a:off x="2591435" y="2479116"/>
                              <a:ext cx="258445" cy="25527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212AF" w:rsidRDefault="00D212AF" w:rsidP="00D212A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0" name="Поле 49"/>
                          <wps:cNvSpPr txBox="1"/>
                          <wps:spPr>
                            <a:xfrm>
                              <a:off x="2423441" y="1697944"/>
                              <a:ext cx="257175" cy="31623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212AF" w:rsidRDefault="00D212AF" w:rsidP="00D212A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5" name="Прямая соединительная линия 55"/>
                          <wps:cNvCnPr/>
                          <wps:spPr>
                            <a:xfrm flipV="1">
                              <a:off x="2682240" y="1698588"/>
                              <a:ext cx="0" cy="4500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" name="Прямая соединительная линия 56"/>
                          <wps:cNvCnPr/>
                          <wps:spPr>
                            <a:xfrm flipV="1">
                              <a:off x="713105" y="1550746"/>
                              <a:ext cx="0" cy="324000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7" name="Прямоугольник 57"/>
                          <wps:cNvSpPr/>
                          <wps:spPr>
                            <a:xfrm>
                              <a:off x="862647" y="182003"/>
                              <a:ext cx="46483" cy="339928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4" name="Прямоугольник 334"/>
                          <wps:cNvSpPr/>
                          <wps:spPr>
                            <a:xfrm>
                              <a:off x="2702294" y="528396"/>
                              <a:ext cx="46800" cy="3600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" lastClr="FFFFFF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D212AF" w:rsidRDefault="00D212AF" w:rsidP="00D212A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5" name="Прямоугольник 335"/>
                          <wps:cNvSpPr/>
                          <wps:spPr>
                            <a:xfrm>
                              <a:off x="2610484" y="1219911"/>
                              <a:ext cx="46800" cy="3384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" lastClr="FFFFFF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D212AF" w:rsidRDefault="00D212AF" w:rsidP="00D212A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6" name="Прямоугольник 336"/>
                          <wps:cNvSpPr/>
                          <wps:spPr>
                            <a:xfrm>
                              <a:off x="2621280" y="2458793"/>
                              <a:ext cx="46800" cy="3384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" lastClr="FFFFFF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D212AF" w:rsidRDefault="00D212AF" w:rsidP="00D212A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7" name="Прямая соединительная линия 337"/>
                          <wps:cNvCnPr/>
                          <wps:spPr>
                            <a:xfrm flipV="1">
                              <a:off x="2634275" y="1214831"/>
                              <a:ext cx="0" cy="323850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8" name="Прямая соединительная линия 338"/>
                          <wps:cNvCnPr/>
                          <wps:spPr>
                            <a:xfrm flipV="1">
                              <a:off x="2642569" y="2426310"/>
                              <a:ext cx="0" cy="323850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9" name="Прямая соединительная линия 339"/>
                          <wps:cNvCnPr/>
                          <wps:spPr>
                            <a:xfrm>
                              <a:off x="2718435" y="613803"/>
                              <a:ext cx="0" cy="324000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1" name="Прямоугольник 341"/>
                          <wps:cNvSpPr/>
                          <wps:spPr>
                            <a:xfrm>
                              <a:off x="2868050" y="2148588"/>
                              <a:ext cx="46355" cy="33972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" lastClr="FFFFFF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D212AF" w:rsidRDefault="00D212AF" w:rsidP="00D212A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0" name="Прямая соединительная линия 340"/>
                          <wps:cNvCnPr/>
                          <wps:spPr>
                            <a:xfrm>
                              <a:off x="2907102" y="2148588"/>
                              <a:ext cx="0" cy="323850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2" name="Прямая соединительная линия 342"/>
                          <wps:cNvCnPr/>
                          <wps:spPr>
                            <a:xfrm>
                              <a:off x="889000" y="229311"/>
                              <a:ext cx="0" cy="324000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3" name="Поле 49"/>
                          <wps:cNvSpPr txBox="1"/>
                          <wps:spPr>
                            <a:xfrm>
                              <a:off x="580530" y="2014128"/>
                              <a:ext cx="266065" cy="25654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212AF" w:rsidRPr="00CD1311" w:rsidRDefault="00D212AF" w:rsidP="00D212A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4" name="Поле 49"/>
                          <wps:cNvSpPr txBox="1"/>
                          <wps:spPr>
                            <a:xfrm>
                              <a:off x="3560224" y="1402819"/>
                              <a:ext cx="266065" cy="25654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212AF" w:rsidRDefault="00D212AF" w:rsidP="00D212A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5" name="Поле 49"/>
                          <wps:cNvSpPr txBox="1"/>
                          <wps:spPr>
                            <a:xfrm>
                              <a:off x="3595967" y="2589819"/>
                              <a:ext cx="255905" cy="25654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D212AF" w:rsidRDefault="00D212AF" w:rsidP="00D212A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в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48" o:spid="_x0000_s1026" editas="canvas" style="width:322.8pt;height:232.7pt;mso-position-horizontal-relative:char;mso-position-vertical-relative:line" coordsize="40995,2954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X4yURCwAA+nEAAA4AAABkcnMvZTJvRG9jLnhtbOxd227jxhm+L9B3&#10;IHjvNTk8C+sNHO8BATaJkd021zRFSUQokiVpy25RoEluC+xFH6B9hABtgEXTpq9gv1G/f4YnUZZ1&#10;sOLK7nix9pAcDocz//ef5v+Hzz+5nMbKRZgXUZocqfozTVXCJEiHUTI+Un/z/vWBqypF6SdDP06T&#10;8Ei9Cgv1kxe//tXzWTYIWTpJ42GYK2gkKQaz7EidlGU2ODwsgkk49YtnaRYmuDhK86lf4jAfHw5z&#10;f4bWp/Eh0zT7cJbmwyxPg7AocPaluKi+4O2PRmFQfjkaFWGpxEcq+lby3zn/fUa/D1889wfj3M8m&#10;UVB1w9+iF1M/SvDQpqmXfukr53m00NQ0CvK0SEflsyCdHqajURSE/B3wNrrWe5sTP7nwC/4yAUan&#10;7iBKO2z3bIwxQJODGSYj5OXxYDbOmknBRPZmZaOXeJOn5xl/h/Eg+OLiNFei4ZFqqEriT0EQ13+5&#10;+dPN99f/wb8fFIPmY5bxim/y7F12mlcnxuKIhvhylE/pLwZPuQTNuRp+VOUKRcMzDVvMaXhZKgEu&#10;G7ZjejipBKjAHNMA1YgawQSkcUcLweTVijYO684cUp+bLmZRMMD/agBRWhjA1WSNu8rzPFSrRqZr&#10;tTH182/OswNQVuaX0VkUR+UVRwmGnzqVXJxGwWkuDjpzoTvNbPzt+uPNt5iPf1//fP1PxcAVTADd&#10;S9XpZhweLrR1FkfZ6yiOaVqoXPUaOOtRzi0vLjDwMg3Op2FSClDnYYwXSJNiEmWFquSDcHoWgmry&#10;z4Y63sUfYHbfFmVVEkD7A3OPNc1jnx6cWNrJgak5rw6OPdM5cLRXjqmZrn6in/yR7tbNwXkRvk0D&#10;P36ZRVVfcXaht7fSecV/BF457pULn3MXGhretfov7yJO0ZBQX4s8+AocCfVQLvOwDCZUHGHkqvOo&#10;3Fzgw9yOLA16AUAoZ7PP0yGQ45+XKR+MDQFhGYbjWAuAaIjZH2R5Ub4J06lCBYw6+swf5F/gjcRb&#10;1lWo/0lKc8/fKk7mTqBNOsPfhPpeFfEqBHNw/KImFRytN/zE72/jle8mfhail9RsS9qm11D2X0HR&#10;P13/qOAUulpVIw6jlJefpsRI6vOipzW2G0bjWK7uASnEaCzXYoxzKz7hnNMwl1nNuFq2q/EGtx/W&#10;Io2jYY0qLhDDkzgXxHY2rhufqxUnyuxItQ1L4/PVTEw1D+grF4nVLNIYiHflpfIqDmn24uSrcAQm&#10;jSERzfSe7QcBgFo/n9duqXj9GwXVj+hW0atNntrcwZ+cJmVz8zRK0py/fa/bw2/qLo9EfRBj572p&#10;WF6eXVa0cZYOr0AaeQr6h3ApsuB1BDC89Yvy1M+hIuAk1J7yS/waxSlGPa1KqjJJ89/fdp7qg8hx&#10;VVVmUDmO1AQ6karEnyUgfk83TdJQ+IFpOQwHeffKWfdKcj49ScF1dN43XqT6ZVwXR3k6/RpYOaZn&#10;4pKfBHjykVrWxZNSqEHQrYLw+JhXEpLjbfKONAzBaQno7y+/9vOs4gYleO8XaQ03f9BjCqIuTUuS&#10;HoNDjSLOMWh4xZhWww7oPxAPMPQdMgFP83QDw0lMwPMaXaLWNno8wMKMCn5Z8+iab67JWufQXVwV&#10;DQOACjxMZ6AdECROHqmv+U/1tLnbJFNQ78sUuMrK2UdLx6t5g8T6w2OduGZlWNxb4JO14GkwHQB2&#10;i+mewSlgqcCXYOd67KPXADjYWa0MrqsISLD/D8AO7WdnYDd0w278CMy13bvVe4n2J4T2yu9Uq6hS&#10;tFcq/16p8Yz9Mmhnlgm73iWGL2W7+rStey7bTSnb999oh3dtd7Ld0y3mwuVJSwBYAHDNPto9j/tb&#10;aI3A0G1D4ySyK9edNNt7rrh5HvPL+fI42i2J9keAdnOHaLc9nRxz3EfnmkxjHM0d2W65plkvgFi2&#10;1OSfkCbPV3+lk66zSreHDnkG8O3KbtdNm2FFk6PdcVzT6TvpJNhpVfqpLdNx0c6DEyTY9xzscKDv&#10;CuyGqRsMCCfRLsE+beMB5jXqJwl2brJJsO852NtIsnsvvxm6ZbpMLL/pnmvrdi+0j0nR/mRFexOk&#10;JdffoL21QTj75ZFHcPeuRDszHCAckToQ7fpqq91ijgytQdTo01ht1/lcSuG+58J9h3F0zEK8o1G5&#10;5E3H0/U7hbuEexUuC7t3vbjcPQ2v5Xa7LkPpHkHYLIW57ky6m5DvnoA7pLxruf0VuI4uL1fg6pyQ&#10;JyLdZTDd/sPd6vjkkZH34fpf1z/cfFBuvkXazI/X/7j+iJSwjzffofzTzZ9RpovIpxGnPyi4vc2q&#10;OUmqvL06v0Tk0igj5EH9tk4sqNL3mO0yRokPpPffxhlwiZblTYun+d0ZTR9HSKcgC6m34Em5THRa&#10;ZCfNBcf3VqbLSy6aYHLN1Sr9KH6VDJXyKkPiVVGGflxOkMSB8hQx+CFSX+MxDQD3tFeBkHen1ojs&#10;it7jH6kbrx21pak1woynESIt/+GSP6yO93kbsm7WE5FTtglZO7qha5W8syzNMXvqbUXVBkhf5KOC&#10;cpbkiKymaiJExLcg+YyofI5yewTWztRcLUnfpFUvzRJpR23/6LvjcK3o+2ek7/6dkh05n/6INF6r&#10;WSgDFb+rk6rnmTNRTsWSXZvZZpXo6CKSohcIbdomYqM5UzYM5EBxTW45+a7KHp0jxB65Lk1zXEXn&#10;t964PnNmtyUQ1syZP3viD0ORitmVS033K0kA/wzVnrPd1mD8D227xU025wr6Xh0YfVve4/r5kMXv&#10;zn1Ken/QjMigzP//ciKNTsDVUr5hoFar1a1mHPDJMuahZehrCLg0vJ7QM5EUXQs+5FqsEnybcY77&#10;RFkiBJx3jHJyR9h6ANxtmg2h3SVjkEY8hn5HVLLIdbZ7KLnzX/rFRDAQzgA7ymOdD712lrbkVrcl&#10;cgtP0z0zOyRDeqgkbfIF196mOxhS18xcgyHZOjb+EAxJRwYn3MwEtDYUtMuRDJeYgDDilqjikiPV&#10;Ftzdxq3kSMs5UiNSt1vZlhzpwTjSoutg0bQyxH5T5NRYy7ZiNtOZK9xdzLRcx1uwrlodSXIkqSPB&#10;aN0iQWYNi442uxE6UiNTJUfa7wV4Y9HZs4mPHvt+dcy5TbyZzDZMRntbkZOe6fD/9PSo2qpjhou9&#10;p+7UoVa5M5tNq8hf33o2leD+xtl7bNPT2TKHLNBG45tzQy0x0PzBpo7SGrxr23JreIceTXTvHrtN&#10;DaMTurbFugDdDyqvxP5mUDKZVcW5MRPAErFPrUkioXT7mpqEEncqr/DQ1vbZw62wYQ1gwXLfTCo1&#10;sb7L19jIZq8XjB2Eh1aRY7ZuuP3liQY/919Zk6IIq4m0E/OjTzTZZ1FkdnYxWu75Qq1W4Kzh+cIG&#10;RhpUMdLYSGFbCLgysUsoFDq+44GB3Q+4EbCrVbzt3OKVuid98UuyNdfQDfdw5bC1M5tYCmln7red&#10;SeFYPV/8RhJd7Hp6t3Lcleie5ugadndaxqsakS6ty7kwM6kS76lKbHa2KtvGusT9rbBfYl12AOS6&#10;HjkyOH4Ytild5pyRGrGET72D/F5rxDvc+8tyNVsXK8D4worpehxarbuF2bZmV4owHDNyM6AntBmQ&#10;+HoJ6SHbaZxye/4H+ESHYQKdtbZ53290GJaNWOsq4MPUDMPqyUIJ9ztCU9f43MdDG5hrfrVDLGQ2&#10;PnkJd3hy9nTTANp5b3dw92zTE/sBIaNYq76505HunbRCKd17keiPHe7NuoGE+zZwR4ga/9AfBAL/&#10;/F+Gj3KhnepjiPQFw+4xr9V+svHFfwEAAP//AwBQSwMEFAAGAAgAAAAhAI4iCUK6AAAAIQEAABkA&#10;AABkcnMvX3JlbHMvZTJvRG9jLnhtbC5yZWxzhI/LCsIwEEX3gv8QZm/TuhCRpt2I0K3UDxiSaRts&#10;HiRR7N8bcGNBcDn3cs9h6vZlZvakELWzAqqiBEZWOqXtKODWX3ZHYDGhVTg7SwIWitA22019pRlT&#10;HsVJ+8gyxUYBU0r+xHmUExmMhfNkczO4YDDlM4zco7zjSHxflgcevhnQrJisUwJCpypg/eKz+T/b&#10;DYOWdHbyYcimHwquTXZnIIaRkgBDSuMnrAoyA/Cm5qvHmjcAAAD//wMAUEsDBBQABgAIAAAAIQDp&#10;vmMk3AAAAAUBAAAPAAAAZHJzL2Rvd25yZXYueG1sTI/BSsQwEIbvgu8QRvDmpi7dutSmiwiK6EFd&#10;C16zzWwbTCalyW6rT+/oRS8Dw//zzTfVZvZOHHGMNpCCy0UGAqkNxlKnoHm7u1iDiEmT0S4QKvjE&#10;CJv69KTSpQkTveJxmzrBEIqlVtCnNJRSxrZHr+MiDEic7cPodeJ17KQZ9cRw7+QyywrptSW+0OsB&#10;b3tsP7YHryBf7t365b54+npomunxPbdX2bNV6vxsvrkGkXBOf2X40Wd1qNlpFw5konAK+JH0Ozkr&#10;8lUBYsfgYpWDrCv5377+BgAA//8DAFBLAwQUAAYACAAAACEA1++nb68MAACYMwAAFAAAAGRycy9t&#10;ZWRpYS9pbWFnZTEuZW1m7FoLcFTVGT5LDImGJEt2kY3ksRHIQ4XWYDEBAkuy4VGgCIk8HBwVTTsI&#10;VRpZIsUIERmUlkcrUhj6MLbT1tEoFWm7jCi0pe004wMhVhstIhq0miowHZtRu/2+m/vfPdnc3c0a&#10;M7YznOHLf8+5/3f+//73O+fe3cWhlNoBOAAX0DxIqYsAaVk3KPW7mUp5q+dMo9eucUpdD+cUOLiB&#10;FabjQ8lK3Zuk1Cc4N5mTae3GQylq0isXqFo1Rk1Ts1W1WqS8qkpNVX54+VW9ukk1qGXqNvUNgzUU&#10;f4cAjHER4ASkXYgDJyB5pZn9J5HzxUAh+jlARAoYUWo0wHl5rgjwANqlohf24XgWIP7CRU7ri7Xx&#10;yHg7cU6acBgvE2C9XOg0M0G0hcAo4ALgAYCxjgGM7XIcdbsczTnCq/Ha81rh+08gzGvOqfH25B1l&#10;YDSJ14FjxtN55NR4j7olHvOM5Eme5O0BmCc5zFV4LUOVSudNQZN4d+F4NnAvILyWoUfdLUPT04S3&#10;BzlG4+0GrxZgPHL2uHvynuEkaBLvezhmPPJWA+SRs8f9TKbEY56R18c8bwPIkzzJYa7Cax2i1FMF&#10;cECTeItx/CFwE3CJozte65C6wtYhTxUIL4iDyPtOXivAHP8NME9ygpnh+0deXSFOoEk85ig8iUdO&#10;MLOuUOIxz0ge42UhP8YL85hnXaFoNaWP+g75fIOEgyktfY9yKbU/VSmel3w34TyG1TagCuB1jnJV&#10;JI1y7U+VOTBkrSueLwL09cn5MGStYXZuAMqAJNPCGH1arnLmxSbc7l54DvIWAFcBG4EJwHZgHjAY&#10;2JqVnzrKlZ52wEW7P5V9QnLWr7syQ6mDxT2v+2bMMRJOy2FrYJlzZcZXxlZmHCyWOfQcluL8MPit&#10;gL0Cljm8klFTUplRV/hYOu3BYvYJ4cPNqkm8e1cKX7PZ3rtZCBhk0ZGq3DvOvw8Ya1peQza8Zg0O&#10;ekRrvrTevCmm/zyNdyQ16PGlhXl5l/TmsWaMd1DjHUgPevIuCfNc+b15L5j+JzXerpygx5Uf5j0L&#10;UUVe3znT34sLZVxe35aCoOfZoqBHaoyhHtrEbTb26iRY0SmPzcYprHvC8RsA6pQnaNnE6jrFsME1&#10;HPBH4nNQdMp1+zj6pbC/haVGSormZg+/LOgpKRpp5M0+IXy4WuvTVd67BivNa/+RaRnvZClqVx6u&#10;Xerk3rwnTP/DGm/LxKAndXKY1zG7N++Y6T8GgaTm9/iCno7ZYV77vN68yab/NRrvxrlBT/u8MG/T&#10;db15S03/bRrv2tqgZ9N14XuMU1aNN6PDGvNdSGp8ZvHc7BNLgp4zi0caPPYJvcZyHG8d7sTcZrNd&#10;h+3jrGeFtQ7vQM0eAGkt7DFY5ts+7qi7fVz4WTGixp7HZ8X1IIR5zTkjanryzGehFe9a+DOeziNn&#10;RE34Wcg8I3mSJ3l7zDzJYa6J1icU5RkT8Cu1JqvnXvse6gKpqXOwm824AX96WsC/JkviYthax0no&#10;FAN4TBq1lHWMtI3G2DwQLjuyjsmV9StWX8fCJZ9N5iBP1vE/kGcT+v+C3QXLdXyi6tTQgP+oO62a&#10;dk0W+4Tw4Wqt46ZKpbryetbgdTi8Bp+3YeX53lRZV9hU2ZUnc+g5vAa/5+F/GrYDljkMr9qW31TZ&#10;nPPeVNquPPYJ4cPVup54Oi+Fr9lsdb62Sqn7vYaHpbt3EODbGKJ9H5Z1X1v1rnNt1f1eySFe3J3G&#10;lMYf27jUbfL47vMLYUYB1O0GxgS+A3THTR7fPi55fCbOuwHy2ipwgNORPK7LP5g8ctrHtVUIj9dp&#10;x3sa/owX5rVVrK1qq+jrdfalvrndTla+rOtygJb3v/s6D05dW5VbKvlyfeVe3fM6P4DvJoB2m8kL&#10;+JPHB/y5V0u+YFjri/MWA1xfSUAR4DGPYdjoYmmJPrK+eKKMJ9HE6usLwwbXcMAfic/BBcBVAOv6&#10;XYD7wW6A2h7tfw75Xl92xLDIG9YAzjFPuFnrizV4Fc9KNKt2vPY9AO1PAcYL+A+XBfyvlkfL4SH4&#10;MYcWoDuH+8sD/uyJR/y04MEawFx2OTw4iSn0zOEJzMUcfgN059A4MeB/cFK0HPbBjznwOd2dQ/Wk&#10;gL+t4oifFjxYAzY5lOAGdEbUge8LvP6dpmUOJ0s7y0vKOstFQ0uRdyTv56b/fo1XPaGzfOmkMC9j&#10;Zm8e1wfjDUUgWsa7e3JnecbMMG/6nN48r+n/JY132azO8ulzwrxHa3vzppj+dRrv5rmd5Y/Wdtre&#10;5xvh92Pk1QD7CCxrPKx2w4SkhZ3lw2oXGjz2CblHcLN0m6KtG44XAjkAj9l2dhvl84Vs97OzM5Rq&#10;nKiM87IvDUEuGzCBG3YfLIw6OyN5/NkZjRMlBwxZ65XrrxigBukr65XHbIxNK1x2ZL2SK+tUrL5e&#10;hUs+m8xB3gKA6zUNE7J2w2BFp0tmnJ5wdkZbxX0zaRsnsk8In/WR477WMNo7BZ+nY3y9n6fPIQif&#10;p/xODP9UU+Xu6U2VY3wSF0NWDXleashrkxrymE3eC4TLcakhuVI7sXoNhct52GQO8qSG3M+fBfg8&#10;fxkYjHPDq37va6psq3hvKu0YH/uE8OGm5gNc0xfAziFJa9sxzn8p+FuL7+i+qerUHcqrvgbbADtf&#10;3Y6xm4zvTV4+3FFvUteXvelxMDc2J9B0xbQGPAEcW1MuVKve8DiyG4sCbowTq056EALv7cuW17/Y&#10;PHYQ4Rnjr/244EJf5wcd9V6cWwkfJ2zuypZtMIYv++tQxCU491Hm6fps5+n6VJ5c71GhkFKXo7/O&#10;xQFpy+u33LrcyNEIiGHmw0Y7q+uWem63zOdi2EvhlOx3XLPiVHXD3XfOWE2/HY4ujHY5sg8JNxRq&#10;z5HZuvNiz4G7wvFK5Mu5FyVd6rhltTLSk9qz3ozDNecxwWO0QbX4Qzgx2UbYAti9sJz71Kx1U5a9&#10;sG7KXkxUOrx7bDbG9RYy2zUYvBNYjJvBGOb8Vly6ST7pmpaZ23xgJQLyeKB08VbmH/OVugtXAU2X&#10;FGwuU5sdseJF04WuQyfm6osuvPDba2rPjWPRoRPH5P+QmgNu/nrL6rIjv1r91Du/zH9/ekNeDsYW&#10;LWtZbacLUKE9qi8Ueo262PdpSO39NLQCnMu2Ph6gLjhOXdD3s+riB+BSO08CUwFdF7nDlHoxJb4u&#10;poE3Ftd5Xhc99wsv6iK60HXvxLitLp75U0K6eD2KLjjeX11wcxsBMWyBnQar6yIFF/Dx5Z+vLmSP&#10;SEa8ZVy4WtvO4AjX32fH/8oe0RctrDqUmBb+bquF+YrjsbTAesd7dryE+t8OvxOw1IOuhRqfUg9n&#10;xdfCleDxs0YiewRz+6J0EUuHA/Xs6Isucg4nposTUXTB8f7q4gzu56u4R/+B/QgWxnqn+LUfv98W&#10;DIwuuD2ILnis1w1dxf2C/wZiv/gidKHvh05cn92zI+fPieniDVtdLFAcj6UL1jvefvExil9Dv0H4&#10;fA2LrqWLarws1Drj6+L8O4X9ZxAvainvFH3RxS2tieniZBRdcLy/ujgAIbyL/Ntg3YCui/kV+G13&#10;9HldYGlgbwt/FmY/0c8g+n4o/MjPIO6/JKaLN6PoguP91UUT9omNuM7vw+6F1XXxs0UD99mUe7k8&#10;R2Lt6wPxHIn13Poi3y+eTlAXp2x1MV9xPJYuWO94zxHj/QJiMN4vIvYLvl88DFArsb6zuBLnz793&#10;ogjr+/fZ9LHnE9sv3oqiC473VxfHcNPnAW8AtwP4Z71fbPMpdfzKz1cXskcMRpz8NPzR2nYGRzju&#10;ETVqDb7DXIrde4Xp8eEU8wDVx3epMb7XtPtsGmtPGqg9oi/vFJ+8kJgW3rbVwgHF8VhaYL3j7RGd&#10;qP+3AH7vfwiWt0O+1xyJ/SFvUnwtNIIzExtyIp9N4W49O3isP3PRHdDPILF0GE0XzAnN0KETB4m+&#10;U/RFF0ueS0wXHba6WKA4HksXrHc8XQQhhL8Cx4FB0Iaui6l41/xbdXxdTEOcRL/X5L3R94tzHNDa&#10;diaC0AOxX8TSYTRd9PddU98Pnbgwu8+mx19KTBenbXVxQHE8li5Y6osB/jbBtaytZ+t3EL4L8NkR&#10;Au4B8M/aLxr8+O3uqvi6WAXO/9PvIKxLNB1G0wUobJ95v9D3QycmstPFjuOJ6eIdW10sUByPpQuu&#10;i3i6yMEe8QuI4WpYft+p6+InX1Xqy3iScyzWu+Y8nD9x/neQmO+aug6dqJedLoYcS0wX70bRBcf7&#10;qwuu8wbc+FthH4alBuT9ogRfcj1SFl8Xd4LT1/1iNHy5f+Fnt/VyjK71fwMYv9j0QUrWMWSnMgA3&#10;wOYEePxfAAAA//8DAFBLAQItABQABgAIAAAAIQCm5lH7DAEAABUCAAATAAAAAAAAAAAAAAAAAAAA&#10;AABbQ29udGVudF9UeXBlc10ueG1sUEsBAi0AFAAGAAgAAAAhADj9If/WAAAAlAEAAAsAAAAAAAAA&#10;AAAAAAAAPQEAAF9yZWxzLy5yZWxzUEsBAi0AFAAGAAgAAAAhAAHX4yURCwAA+nEAAA4AAAAAAAAA&#10;AAAAAAAAPAIAAGRycy9lMm9Eb2MueG1sUEsBAi0AFAAGAAgAAAAhAI4iCUK6AAAAIQEAABkAAAAA&#10;AAAAAAAAAAAAeQ0AAGRycy9fcmVscy9lMm9Eb2MueG1sLnJlbHNQSwECLQAUAAYACAAAACEA6b5j&#10;JNwAAAAFAQAADwAAAAAAAAAAAAAAAABqDgAAZHJzL2Rvd25yZXYueG1sUEsBAi0AFAAGAAgAAAAh&#10;ANfvp2+vDAAAmDMAABQAAAAAAAAAAAAAAAAAcw8AAGRycy9tZWRpYS9pbWFnZTEuZW1mUEsFBgAA&#10;AAAGAAYAfAEAAFQcAAAAAA==&#10;">
                <v:shape id="_x0000_s1027" type="#_x0000_t75" style="position:absolute;width:40995;height:29546;visibility:visible;mso-wrap-style:square">
                  <v:fill o:detectmouseclick="t"/>
                  <v:path o:connecttype="none"/>
                </v:shape>
                <v:group id="Группа 3" o:spid="_x0000_s1028" style="position:absolute;left:1800;top:1394;width:36749;height:27432" coordorigin="1800,1394" coordsize="36749,27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shape id="Рисунок 317" o:spid="_x0000_s1029" type="#_x0000_t75" style="position:absolute;left:1800;top:1394;width:35337;height:2743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Bw60vBAAAA3AAAAA8AAABkcnMvZG93bnJldi54bWxEj92KwjAUhO8F3yEcwRvRVJdVqUYRRVjv&#10;1p8HODTHNticlCbW+vZGELwcZuYbZrlubSkaqr1xrGA8SkAQZ04bzhVczvvhHIQPyBpLx6TgSR7W&#10;q25nial2Dz5Scwq5iBD2KSooQqhSKX1WkEU/chVx9K6uthiirHOpa3xEuC3lJEmm0qLhuFBgRduC&#10;stvpbhXsB//T5oiXysiEfjNz2Llz2CnV77WbBYhAbfiGP+0/reBnPIP3mXgE5OoF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FBw60vBAAAA3AAAAA8AAAAAAAAAAAAAAAAAnwIA&#10;AGRycy9kb3ducmV2LnhtbFBLBQYAAAAABAAEAPcAAACNAwAAAAA=&#10;">
                    <v:imagedata r:id="rId13" o:title="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Поле 49" o:spid="_x0000_s1030" type="#_x0000_t202" style="position:absolute;left:7581;top:15852;width:2826;height:256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nhgsQA&#10;AADbAAAADwAAAGRycy9kb3ducmV2LnhtbESPT2vCQBTE7wW/w/IEb3VjkVBTV6mCIHooJmKvj+wz&#10;Cc2+Ddlt/nx7Vyj0OMzMb5j1djC16Kh1lWUFi3kEgji3uuJCwTU7vL6DcB5ZY22ZFIzkYLuZvKwx&#10;0bbnC3WpL0SAsEtQQel9k0jp8pIMurltiIN3t61BH2RbSN1iH+Cmlm9RFEuDFYeFEhval5T/pL9G&#10;QXzKvsfD5X6+ffn+VPTdUu/2R6Vm0+HzA4Snwf+H/9pHrWC5gueX8APk5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p4YLEAAAA2wAAAA8AAAAAAAAAAAAAAAAAmAIAAGRycy9k&#10;b3ducmV2LnhtbFBLBQYAAAAABAAEAPUAAACJAwAAAAA=&#10;" fillcolor="white [3212]" stroked="f" strokeweight=".5pt">
                    <v:textbox>
                      <w:txbxContent>
                        <w:p w:rsidR="00D212AF" w:rsidRPr="008C75F6" w:rsidRDefault="00D212AF" w:rsidP="00D212AF">
                          <w:pPr>
                            <w:ind w:firstLine="0"/>
                            <w:rPr>
                              <w:i/>
                              <w:lang w:val="en-US"/>
                            </w:rPr>
                          </w:pPr>
                          <w:r w:rsidRPr="008C75F6">
                            <w:rPr>
                              <w:i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49" o:spid="_x0000_s1031" type="#_x0000_t202" style="position:absolute;left:9091;top:1992;width:2826;height:25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2PScMA&#10;AADcAAAADwAAAGRycy9kb3ducmV2LnhtbESPQYvCMBSE78L+h/AWvGlaFdFqWnZFQU+6rhdvj+Zt&#10;W7Z5KU3U+u+NIHgcZuYbZpl1phZXal1lWUE8jEAQ51ZXXCg4/W4GMxDOI2usLZOCOznI0o/eEhNt&#10;b/xD16MvRICwS1BB6X2TSOnykgy6oW2Ig/dnW4M+yLaQusVbgJtajqJoKg1WHBZKbGhVUv5/vBgF&#10;Ezzsi3jbje60lt8z589xbnZK9T+7rwUIT51/h1/trVYwjufwPBOOgEw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J2PScMAAADcAAAADwAAAAAAAAAAAAAAAACYAgAAZHJzL2Rv&#10;d25yZXYueG1sUEsFBgAAAAAEAAQA9QAAAIgDAAAAAA==&#10;" fillcolor="window" stroked="f" strokeweight=".5pt">
                    <v:textbox>
                      <w:txbxContent>
                        <w:p w:rsidR="00D212AF" w:rsidRDefault="00D212AF" w:rsidP="00D212AF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49" o:spid="_x0000_s1032" type="#_x0000_t202" style="position:absolute;left:27439;top:5219;width:2825;height:25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8vsacAA&#10;AADcAAAADwAAAGRycy9kb3ducmV2LnhtbERPy4rCMBTdC/5DuMLsNG1HBqnGouKArhwfG3eX5toW&#10;m5vSZGr9e7MQXB7Oe5H1phYdta6yrCCeRCCIc6srLhRczr/jGQjnkTXWlknBkxxky+Fggam2Dz5S&#10;d/KFCCHsUlRQet+kUrq8JINuYhviwN1sa9AH2BZSt/gI4aaWSRT9SIMVh4YSG9qUlN9P/0bBFP8O&#10;Rbzrkydt5Xrm/DXOzV6pr1G/moPw1PuP+O3eaQXfSZgfzoQjIJ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8vsacAAAADcAAAADwAAAAAAAAAAAAAAAACYAgAAZHJzL2Rvd25y&#10;ZXYueG1sUEsFBgAAAAAEAAQA9QAAAIUDAAAAAA==&#10;" fillcolor="window" stroked="f" strokeweight=".5pt">
                    <v:textbox>
                      <w:txbxContent>
                        <w:p w:rsidR="00D212AF" w:rsidRDefault="00D212AF" w:rsidP="00D212AF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49" o:spid="_x0000_s1033" type="#_x0000_t202" style="position:absolute;left:23136;top:13286;width:2825;height:25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dJ8sMA&#10;AADcAAAADwAAAGRycy9kb3ducmV2LnhtbESPQYvCMBSE74L/ITxhb5q2ikg1ioqCntZ1vXh7NM+2&#10;2LyUJrb1328WFvY4zMw3zGrTm0q01LjSsoJ4EoEgzqwuOVdw+z6OFyCcR9ZYWSYFb3KwWQ8HK0y1&#10;7fiL2qvPRYCwS1FB4X2dSumyggy6ia2Jg/ewjUEfZJNL3WAX4KaSSRTNpcGSw0KBNe0Lyp7Xl1Ew&#10;w8tnHp/65E0HuVs4f48zc1bqY9RvlyA89f4//Nc+aQXTJIbfM+EI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IdJ8sMAAADcAAAADwAAAAAAAAAAAAAAAACYAgAAZHJzL2Rv&#10;d25yZXYueG1sUEsFBgAAAAAEAAQA9QAAAIgDAAAAAA==&#10;" fillcolor="window" stroked="f" strokeweight=".5pt">
                    <v:textbox>
                      <w:txbxContent>
                        <w:p w:rsidR="00D212AF" w:rsidRDefault="00D212AF" w:rsidP="00D212AF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49" o:spid="_x0000_s1034" type="#_x0000_t202" style="position:absolute;left:23136;top:25419;width:2825;height:25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XXhcMA&#10;AADcAAAADwAAAGRycy9kb3ducmV2LnhtbESPQYvCMBSE74L/ITxhb5q2ikg1ioqCntZ1vXh7NM+2&#10;2LyUJrb1328WFvY4zMw3zGrTm0q01LjSsoJ4EoEgzqwuOVdw+z6OFyCcR9ZYWSYFb3KwWQ8HK0y1&#10;7fiL2qvPRYCwS1FB4X2dSumyggy6ia2Jg/ewjUEfZJNL3WAX4KaSSRTNpcGSw0KBNe0Lyp7Xl1Ew&#10;w8tnHp/65E0HuVs4f48zc1bqY9RvlyA89f4//Nc+aQXTJIHfM+EI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FXXhcMAAADcAAAADwAAAAAAAAAAAAAAAACYAgAAZHJzL2Rv&#10;d25yZXYueG1sUEsFBgAAAAAEAAQA9QAAAIgDAAAAAA==&#10;" fillcolor="window" stroked="f" strokeweight=".5pt">
                    <v:textbox>
                      <w:txbxContent>
                        <w:p w:rsidR="00D212AF" w:rsidRDefault="00D212AF" w:rsidP="00D212AF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49" o:spid="_x0000_s1035" type="#_x0000_t202" style="position:absolute;left:29152;top:23208;width:2998;height:31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lyHsQA&#10;AADcAAAADwAAAGRycy9kb3ducmV2LnhtbESPT2uDQBTE74F+h+UVeourJoRgXaUtLZhT8+/S28N9&#10;UYn7VtxtNN++Wyj0OMzMb5i8nE0vbjS6zrKCJIpBENdWd9woOJ8+llsQziNr7C2Tgjs5KIuHRY6Z&#10;thMf6Hb0jQgQdhkqaL0fMild3ZJBF9mBOHgXOxr0QY6N1CNOAW56mcbxRhrsOCy0ONBbS/X1+G0U&#10;rHH/2STVnN7pXb5unf9KarNT6ulxfnkG4Wn2/+G/dqUVrNIV/J4JR0AW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sZch7EAAAA3AAAAA8AAAAAAAAAAAAAAAAAmAIAAGRycy9k&#10;b3ducmV2LnhtbFBLBQYAAAAABAAEAPUAAACJAwAAAAA=&#10;" fillcolor="window" stroked="f" strokeweight=".5pt">
                    <v:textbox>
                      <w:txbxContent>
                        <w:p w:rsidR="00D212AF" w:rsidRPr="008C75F6" w:rsidRDefault="00D212AF" w:rsidP="00D212AF">
                          <w:pPr>
                            <w:pStyle w:val="ac"/>
                            <w:spacing w:before="0" w:beforeAutospacing="0" w:after="0" w:afterAutospacing="0"/>
                            <w:jc w:val="both"/>
                            <w:rPr>
                              <w:i/>
                              <w:lang w:val="en-US"/>
                            </w:rPr>
                          </w:pPr>
                          <w:r w:rsidRPr="008C75F6">
                            <w:rPr>
                              <w:i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Поле 49" o:spid="_x0000_s1036" type="#_x0000_t202" style="position:absolute;left:26912;top:18420;width:2584;height:25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DqasQA&#10;AADcAAAADwAAAGRycy9kb3ducmV2LnhtbESPT2uDQBTE74F+h+UVeourNoRgXaUtLZhT8+/S28N9&#10;UYn7Vtxtot8+Wyj0OMzMb5i8nEwvrjS6zrKCJIpBENdWd9woOB0/lxsQziNr7C2TgpkclMXDIsdM&#10;2xvv6XrwjQgQdhkqaL0fMild3ZJBF9mBOHhnOxr0QY6N1CPeAtz0Mo3jtTTYcVhocaD3lurL4cco&#10;WOHuq0mqKZ3pQ75tnP9OarNV6ulxen0B4Wny/+G/dqUVPKcr+D0TjoAs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Tw6mrEAAAA3AAAAA8AAAAAAAAAAAAAAAAAmAIAAGRycy9k&#10;b3ducmV2LnhtbFBLBQYAAAAABAAEAPUAAACJAwAAAAA=&#10;" fillcolor="window" stroked="f" strokeweight=".5pt">
                    <v:textbox>
                      <w:txbxContent>
                        <w:p w:rsidR="00D212AF" w:rsidRDefault="00D212AF" w:rsidP="00D212AF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sym w:font="Symbol" w:char="F074"/>
                          </w:r>
                        </w:p>
                      </w:txbxContent>
                    </v:textbox>
                  </v:shape>
                  <v:shape id="Поле 49" o:spid="_x0000_s1037" type="#_x0000_t202" style="position:absolute;left:14625;top:7784;width:2584;height:25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xP8cMA&#10;AADcAAAADwAAAGRycy9kb3ducmV2LnhtbESPQYvCMBSE7wv+h/AEb2va6opUo+ii4J7U6sXbo3m2&#10;xealNFmt/94sCHscZuYbZr7sTC3u1LrKsoJ4GIEgzq2uuFBwPm0/pyCcR9ZYWyYFT3KwXPQ+5phq&#10;++Aj3TNfiABhl6KC0vsmldLlJRl0Q9sQB+9qW4M+yLaQusVHgJtaJlE0kQYrDgslNvRdUn7Lfo2C&#10;MR72Rbzrkidt5Hrq/CXOzY9Sg363moHw1Pn/8Lu90wpGyRf8nQlHQC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xP8cMAAADcAAAADwAAAAAAAAAAAAAAAACYAgAAZHJzL2Rv&#10;d25yZXYueG1sUEsFBgAAAAAEAAQA9QAAAIgDAAAAAA==&#10;" fillcolor="window" stroked="f" strokeweight=".5pt">
                    <v:textbox>
                      <w:txbxContent>
                        <w:p w:rsidR="00D212AF" w:rsidRDefault="00D212AF" w:rsidP="00D212AF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Поле 49" o:spid="_x0000_s1038" type="#_x0000_t202" style="position:absolute;left:34132;top:7784;width:2585;height:25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7RhsEA&#10;AADcAAAADwAAAGRycy9kb3ducmV2LnhtbESPzarCMBSE94LvEI5wd5q2V0SqUfRyBV35u3F3aI5t&#10;sTkpTdT69kYQXA4z8w0znbemEndqXGlZQTyIQBBnVpecKzgdV/0xCOeRNVaWScGTHMxn3c4UU20f&#10;vKf7weciQNilqKDwvk6ldFlBBt3A1sTBu9jGoA+yyaVu8BHgppJJFI2kwZLDQoE1/RWUXQ83o2CI&#10;u20er9vkSf9yOXb+HGdmo9RPr11MQHhq/Tf8aa+1gt9kBO8z4QjI2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tu0YbBAAAA3AAAAA8AAAAAAAAAAAAAAAAAmAIAAGRycy9kb3du&#10;cmV2LnhtbFBLBQYAAAAABAAEAPUAAACGAwAAAAA=&#10;" fillcolor="window" stroked="f" strokeweight=".5pt">
                    <v:textbox>
                      <w:txbxContent>
                        <w:p w:rsidR="00D212AF" w:rsidRDefault="00D212AF" w:rsidP="00D212AF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Поле 49" o:spid="_x0000_s1039" type="#_x0000_t202" style="position:absolute;left:31548;top:19861;width:2584;height:25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J0HcMA&#10;AADcAAAADwAAAGRycy9kb3ducmV2LnhtbESPQYvCMBSE7wv+h/AEb2vaKqtUo+ii4J7U6sXbo3m2&#10;xealNFmt/94sCHscZuYbZr7sTC3u1LrKsoJ4GIEgzq2uuFBwPm0/pyCcR9ZYWyYFT3KwXPQ+5phq&#10;++Aj3TNfiABhl6KC0vsmldLlJRl0Q9sQB+9qW4M+yLaQusVHgJtaJlH0JQ1WHBZKbOi7pPyW/RoF&#10;Yzzsi3jXJU/ayPXU+Uucmx+lBv1uNQPhqfP/4Xd7pxWMkgn8nQlHQC5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CJ0HcMAAADcAAAADwAAAAAAAAAAAAAAAACYAgAAZHJzL2Rv&#10;d25yZXYueG1sUEsFBgAAAAAEAAQA9QAAAIgDAAAAAA==&#10;" fillcolor="window" stroked="f" strokeweight=".5pt">
                    <v:textbox>
                      <w:txbxContent>
                        <w:p w:rsidR="00D212AF" w:rsidRDefault="00D212AF" w:rsidP="00D212AF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Поле 49" o:spid="_x0000_s1040" type="#_x0000_t202" style="position:absolute;left:23761;top:18420;width:2585;height:25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3gb8AA&#10;AADcAAAADwAAAGRycy9kb3ducmV2LnhtbERPy4rCMBTdC/5DuMLsNG1HBqnGouKArhwfG3eX5toW&#10;m5vSZGr9e7MQXB7Oe5H1phYdta6yrCCeRCCIc6srLhRczr/jGQjnkTXWlknBkxxky+Fggam2Dz5S&#10;d/KFCCHsUlRQet+kUrq8JINuYhviwN1sa9AH2BZSt/gI4aaWSRT9SIMVh4YSG9qUlN9P/0bBFP8O&#10;Rbzrkydt5Xrm/DXOzV6pr1G/moPw1PuP+O3eaQXfSVgbzoQjIJ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b3gb8AAAADcAAAADwAAAAAAAAAAAAAAAACYAgAAZHJzL2Rvd25y&#10;ZXYueG1sUEsFBgAAAAAEAAQA9QAAAIUDAAAAAA==&#10;" fillcolor="window" stroked="f" strokeweight=".5pt">
                    <v:textbox>
                      <w:txbxContent>
                        <w:p w:rsidR="00D212AF" w:rsidRDefault="00D212AF" w:rsidP="00D212AF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</w:p>
                      </w:txbxContent>
                    </v:textbox>
                  </v:shape>
                  <v:shape id="Поле 49" o:spid="_x0000_s1041" type="#_x0000_t202" style="position:absolute;left:25914;top:24791;width:2584;height:25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FF9MMA&#10;AADcAAAADwAAAGRycy9kb3ducmV2LnhtbESPT4vCMBTE7wt+h/CEva1p67LUahQVF/Tk34u3R/Ns&#10;i81LaaLWb78RhD0OM/MbZjLrTC3u1LrKsoJ4EIEgzq2uuFBwOv5+pSCcR9ZYWyYFT3Iwm/Y+Jphp&#10;++A93Q++EAHCLkMFpfdNJqXLSzLoBrYhDt7FtgZ9kG0hdYuPADe1TKLoRxqsOCyU2NCypPx6uBkF&#10;37jbFvG6S560kovU+XOcm41Sn/1uPgbhqfP/4Xd7rRUMkxG8zoQjIK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vFF9MMAAADcAAAADwAAAAAAAAAAAAAAAACYAgAAZHJzL2Rv&#10;d25yZXYueG1sUEsFBgAAAAAEAAQA9QAAAIgDAAAAAA==&#10;" fillcolor="window" stroked="f" strokeweight=".5pt">
                    <v:textbox>
                      <w:txbxContent>
                        <w:p w:rsidR="00D212AF" w:rsidRDefault="00D212AF" w:rsidP="00D212AF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</w:p>
                      </w:txbxContent>
                    </v:textbox>
                  </v:shape>
                  <v:shape id="Поле 49" o:spid="_x0000_s1042" type="#_x0000_t202" style="position:absolute;left:24237;top:16985;width:2585;height:316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J6tL0A&#10;AADcAAAADwAAAGRycy9kb3ducmV2LnhtbERPuwrCMBTdBf8hXMFN06qIVKOoKOjkc3G7NNe22NyU&#10;Jmr9ezMIjofzni0aU4oX1a6wrCDuRyCIU6sLzhRcL9veBITzyBpLy6TgQw4W83Zrhom2bz7R6+wz&#10;EULYJagg975KpHRpTgZd31bEgbvb2qAPsM6krvEdwk0pB1E0lgYLDg05VrTOKX2cn0bBCI+HLN41&#10;gw9t5Gri/C1OzV6pbqdZTkF4avxf/HPvtILhMMwPZ8IRkPMv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XhJ6tL0AAADcAAAADwAAAAAAAAAAAAAAAACYAgAAZHJzL2Rvd25yZXYu&#10;eG1sUEsFBgAAAAAEAAQA9QAAAIIDAAAAAA==&#10;" fillcolor="window" stroked="f" strokeweight=".5pt">
                    <v:textbox>
                      <w:txbxContent>
                        <w:p w:rsidR="00D212AF" w:rsidRDefault="00D212AF" w:rsidP="00D212AF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y</w:t>
                          </w:r>
                          <w:proofErr w:type="gramEnd"/>
                        </w:p>
                      </w:txbxContent>
                    </v:textbox>
                  </v:shape>
                  <v:line id="Прямая соединительная линия 55" o:spid="_x0000_s1043" style="position:absolute;flip:y;visibility:visible;mso-wrap-style:square" from="26822,16985" to="26822,214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kN5sMAAADbAAAADwAAAGRycy9kb3ducmV2LnhtbESPQWsCMRSE7wX/Q3iCt5pV3FJWo2ip&#10;2GNrvXh7bJ67q8nLsolu9t83hUKPw8x8w6w20RrxoM43jhXMphkI4tLphisFp+/98ysIH5A1Gsek&#10;YCAPm/XoaYWFdj1/0eMYKpEg7AtUUIfQFlL6siaLfupa4uRdXGcxJNlVUnfYJ7g1cp5lL9Jiw2mh&#10;xpbeaipvx7tVMN8Zkw/XxeHznL8Ps2hie++jUpNx3C5BBIrhP/zX/tAK8hx+v6QfI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5ZDebDAAAA2wAAAA8AAAAAAAAAAAAA&#10;AAAAoQIAAGRycy9kb3ducmV2LnhtbFBLBQYAAAAABAAEAPkAAACRAwAAAAA=&#10;" strokecolor="black [3213]">
                    <v:stroke endarrow="classic" endarrowwidth="narrow" endarrowlength="long"/>
                  </v:line>
                  <v:line id="Прямая соединительная линия 56" o:spid="_x0000_s1044" style="position:absolute;flip:y;visibility:visible;mso-wrap-style:square" from="7131,15507" to="7131,187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Ty8MMAAADbAAAADwAAAGRycy9kb3ducmV2LnhtbESPzWrDMBCE74W8g9hCbrXsgtPgWgkh&#10;4KSnkj/odbG2lom1MpbqOG9fFQI9DjPzDVOuJ9uJkQbfOlaQJSkI4trplhsFl3P1sgThA7LGzjEp&#10;uJOH9Wr2VGKh3Y2PNJ5CIyKEfYEKTAh9IaWvDVn0ieuJo/ftBoshyqGResBbhNtOvqbpQlpsOS4Y&#10;7GlrqL6efqyC/dfbcRzz+y639aeZdmGTVdeDUvPnafMOItAU/sOP9odWkC/g70v8AXL1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nE8vDDAAAA2wAAAA8AAAAAAAAAAAAA&#10;AAAAoQIAAGRycy9kb3ducmV2LnhtbFBLBQYAAAAABAAEAPkAAACRAwAAAAA=&#10;" strokecolor="black [3213]" strokeweight="2.25pt">
                    <v:stroke endarrow="classic" endarrowwidth="narrow" endarrowlength="long"/>
                  </v:line>
                  <v:rect id="Прямоугольник 57" o:spid="_x0000_s1045" style="position:absolute;left:8626;top:1820;width:465;height:33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pvE8QA&#10;AADbAAAADwAAAGRycy9kb3ducmV2LnhtbESPQWsCMRSE74X+h/AKXopmFWx1NUopCJ4qtb309tg8&#10;N0s3L0vyuq7++kYo9DjMzDfMejv4VvUUUxPYwHRSgCKugm24NvD5sRsvQCVBttgGJgMXSrDd3N+t&#10;sbThzO/UH6VWGcKpRANOpCu1TpUjj2kSOuLsnUL0KFnGWtuI5wz3rZ4VxZP22HBecNjRq6Pq+/jj&#10;DSyv1UEWoZs7ab6WtZ++nWL/aMzoYXhZgRIa5D/8195bA/NnuH3JP0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zabxPEAAAA2wAAAA8AAAAAAAAAAAAAAAAAmAIAAGRycy9k&#10;b3ducmV2LnhtbFBLBQYAAAAABAAEAPUAAACJAwAAAAA=&#10;" fillcolor="white [3212]" strokecolor="white [3212]" strokeweight="2pt"/>
                  <v:rect id="Прямоугольник 334" o:spid="_x0000_s1046" style="position:absolute;left:27022;top:5283;width:468;height:360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b7RcMA&#10;AADcAAAADwAAAGRycy9kb3ducmV2LnhtbESPQYvCMBSE7wv+h/AEb2uqLotUo4io9CTYevD4bJ5t&#10;sXkpTbT135sFYY/DzHzDLNe9qcWTWldZVjAZRyCIc6srLhScs/33HITzyBpry6TgRQ7Wq8HXEmNt&#10;Oz7RM/WFCBB2MSoovW9iKV1ekkE3tg1x8G62NeiDbAupW+wC3NRyGkW/0mDFYaHEhrYl5ff0YRRk&#10;SXaeXH1zr7r5Lt1ejof6mhilRsN+swDhqff/4U870Qpmsx/4OxOOgFy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b7RcMAAADcAAAADwAAAAAAAAAAAAAAAACYAgAAZHJzL2Rv&#10;d25yZXYueG1sUEsFBgAAAAAEAAQA9QAAAIgDAAAAAA==&#10;" fillcolor="window" strokecolor="window" strokeweight="2pt">
                    <v:textbox>
                      <w:txbxContent>
                        <w:p w:rsidR="00D212AF" w:rsidRDefault="00D212AF" w:rsidP="00D212AF"/>
                      </w:txbxContent>
                    </v:textbox>
                  </v:rect>
                  <v:rect id="Прямоугольник 335" o:spid="_x0000_s1047" style="position:absolute;left:26104;top:12199;width:468;height:338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pe3sMA&#10;AADcAAAADwAAAGRycy9kb3ducmV2LnhtbESPQYvCMBSE7wv+h/AEb2uqsotUo4io9CTYevD4bJ5t&#10;sXkpTbT135sFYY/DzHzDLNe9qcWTWldZVjAZRyCIc6srLhScs/33HITzyBpry6TgRQ7Wq8HXEmNt&#10;Oz7RM/WFCBB2MSoovW9iKV1ekkE3tg1x8G62NeiDbAupW+wC3NRyGkW/0mDFYaHEhrYl5ff0YRRk&#10;SXaeXH1zr7r5Lt1ejof6mhilRsN+swDhqff/4U870Qpmsx/4OxOOgFy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gpe3sMAAADcAAAADwAAAAAAAAAAAAAAAACYAgAAZHJzL2Rv&#10;d25yZXYueG1sUEsFBgAAAAAEAAQA9QAAAIgDAAAAAA==&#10;" fillcolor="window" strokecolor="window" strokeweight="2pt">
                    <v:textbox>
                      <w:txbxContent>
                        <w:p w:rsidR="00D212AF" w:rsidRDefault="00D212AF" w:rsidP="00D212AF"/>
                      </w:txbxContent>
                    </v:textbox>
                  </v:rect>
                  <v:rect id="Прямоугольник 336" o:spid="_x0000_s1048" style="position:absolute;left:26212;top:24587;width:468;height:338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jAqcMA&#10;AADcAAAADwAAAGRycy9kb3ducmV2LnhtbESPQYvCMBSE74L/ITxhbzZ1BZHaKCLu0pOwrQePz+bZ&#10;FpuX0mRt99+bBcHjMDPfMOluNK14UO8aywoWUQyCuLS64UrBufiar0E4j6yxtUwK/sjBbjudpJho&#10;O/APPXJfiQBhl6CC2vsukdKVNRl0ke2Ig3ezvUEfZF9J3eMQ4KaVn3G8kgYbDgs1dnSoqbznv0ZB&#10;kRXnxdV392ZYH/PD5fTdXjOj1Mds3G9AeBr9O/xqZ1rBcrmC/zPhCMjt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tjAqcMAAADcAAAADwAAAAAAAAAAAAAAAACYAgAAZHJzL2Rv&#10;d25yZXYueG1sUEsFBgAAAAAEAAQA9QAAAIgDAAAAAA==&#10;" fillcolor="window" strokecolor="window" strokeweight="2pt">
                    <v:textbox>
                      <w:txbxContent>
                        <w:p w:rsidR="00D212AF" w:rsidRDefault="00D212AF" w:rsidP="00D212AF"/>
                      </w:txbxContent>
                    </v:textbox>
                  </v:rect>
                  <v:line id="Прямая соединительная линия 337" o:spid="_x0000_s1049" style="position:absolute;flip:y;visibility:visible;mso-wrap-style:square" from="26342,12148" to="26342,15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sdYMMAAADcAAAADwAAAGRycy9kb3ducmV2LnhtbESP0YrCMBRE3xf8h3AXfJE1XWVd6RpF&#10;FhRfLFj9gEtzbYvJTWmirX9vBMHHYWbOMItVb424Uetrxwq+xwkI4sLpmksFp+Pmaw7CB2SNxjEp&#10;uJOH1XLwscBUu44PdMtDKSKEfYoKqhCaVEpfVGTRj11DHL2zay2GKNtS6ha7CLdGTpJkJi3WHBcq&#10;bOi/ouKSX62CfHRwZvtz2fvMXOvMdiPZ7zOlhp/9+g9EoD68w6/2TiuYTn/heSYeAb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rHWDDAAAA3AAAAA8AAAAAAAAAAAAA&#10;AAAAoQIAAGRycy9kb3ducmV2LnhtbFBLBQYAAAAABAAEAPkAAACRAwAAAAA=&#10;" strokecolor="windowText" strokeweight="2.25pt">
                    <v:stroke endarrow="classic" endarrowwidth="narrow" endarrowlength="long"/>
                  </v:line>
                  <v:line id="Прямая соединительная линия 338" o:spid="_x0000_s1050" style="position:absolute;flip:y;visibility:visible;mso-wrap-style:square" from="26425,24263" to="26425,27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SJEsEAAADcAAAADwAAAGRycy9kb3ducmV2LnhtbERP3WrCMBS+H+wdwhnsRmw6ZSK1UUSY&#10;7KYFqw9waI5tMTkpTWy7t18uBrv8+P7zw2yNGGnwnWMFH0kKgrh2uuNGwe36tdyC8AFZo3FMCn7I&#10;w2H/+pJjpt3EFxqr0IgYwj5DBW0IfSalr1uy6BPXE0fu7gaLIcKhkXrAKYZbI1dpupEWO44NLfZ0&#10;aql+VE+roFpcnDl/PgpfmmdX2mkh56JU6v1tPu5ABJrDv/jP/a0VrNdxbTwTj4Dc/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dIkSwQAAANwAAAAPAAAAAAAAAAAAAAAA&#10;AKECAABkcnMvZG93bnJldi54bWxQSwUGAAAAAAQABAD5AAAAjwMAAAAA&#10;" strokecolor="windowText" strokeweight="2.25pt">
                    <v:stroke endarrow="classic" endarrowwidth="narrow" endarrowlength="long"/>
                  </v:line>
                  <v:line id="Прямая соединительная линия 339" o:spid="_x0000_s1051" style="position:absolute;visibility:visible;mso-wrap-style:square" from="27184,6138" to="27184,93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ftPsgAAADcAAAADwAAAGRycy9kb3ducmV2LnhtbESP3WrCQBSE7wXfYTkFb0Q31VLa6CrF&#10;H2hBWtQqenfInibB7NmQXU18e7cgeDnMzDfMeNqYQlyocrllBc/9CARxYnXOqYLf7bL3BsJ5ZI2F&#10;ZVJwJQfTSbs1xljbmtd02fhUBAi7GBVk3pexlC7JyKDr25I4eH+2MuiDrFKpK6wD3BRyEEWv0mDO&#10;YSHDkmYZJafN2Sg4Lg6+Xnz9zL9nh936ZR+tBkU3Uarz1HyMQHhq/CN8b39qBcPhO/yfCUdATm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xaftPsgAAADcAAAADwAAAAAA&#10;AAAAAAAAAAChAgAAZHJzL2Rvd25yZXYueG1sUEsFBgAAAAAEAAQA+QAAAJYDAAAAAA==&#10;" strokecolor="windowText" strokeweight="2.25pt">
                    <v:stroke endarrow="classic" endarrowwidth="narrow" endarrowlength="long"/>
                  </v:line>
                  <v:rect id="Прямоугольник 341" o:spid="_x0000_s1052" style="position:absolute;left:28680;top:21485;width:464;height:339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croMMA&#10;AADcAAAADwAAAGRycy9kb3ducmV2LnhtbESPQYvCMBSE74L/ITxhb5pWF5FqFBGVnha29eDx2Tzb&#10;YvNSmmi7/36zsOBxmJlvmM1uMI14UedqywriWQSCuLC65lLBJT9NVyCcR9bYWCYFP+Rgtx2PNpho&#10;2/M3vTJfigBhl6CCyvs2kdIVFRl0M9sSB+9uO4M+yK6UusM+wE0j51G0lAZrDgsVtnSoqHhkT6Mg&#10;T/NLfPPto+5Xx+xw/To3t9Qo9TEZ9msQngb/Dv+3U61g8RnD35lwBOT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TcroMMAAADcAAAADwAAAAAAAAAAAAAAAACYAgAAZHJzL2Rv&#10;d25yZXYueG1sUEsFBgAAAAAEAAQA9QAAAIgDAAAAAA==&#10;" fillcolor="window" strokecolor="window" strokeweight="2pt">
                    <v:textbox>
                      <w:txbxContent>
                        <w:p w:rsidR="00D212AF" w:rsidRDefault="00D212AF" w:rsidP="00D212AF"/>
                      </w:txbxContent>
                    </v:textbox>
                  </v:rect>
                  <v:line id="Прямая соединительная линия 340" o:spid="_x0000_s1053" style="position:absolute;visibility:visible;mso-wrap-style:square" from="29071,21485" to="29071,24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s33sQAAADcAAAADwAAAGRycy9kb3ducmV2LnhtbERPy2rCQBTdF/yH4QrdFJ1oRSQ6iliF&#10;FooSX+jukrkmwcydkBlN+vedRaHLw3nPFq0pxZNqV1hWMOhHIIhTqwvOFBwPm94EhPPIGkvLpOCH&#10;HCzmnZcZxto2nNBz7zMRQtjFqCD3voqldGlOBl3fVsSBu9naoA+wzqSusQnhppTDKBpLgwWHhhwr&#10;WuWU3vcPo+C6vvhm/bX72K4up2R0jr6H5Vuq1Gu3XU5BeGr9v/jP/akVvI/C/HAmHAE5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mzfexAAAANwAAAAPAAAAAAAAAAAA&#10;AAAAAKECAABkcnMvZG93bnJldi54bWxQSwUGAAAAAAQABAD5AAAAkgMAAAAA&#10;" strokecolor="windowText" strokeweight="2.25pt">
                    <v:stroke endarrow="classic" endarrowwidth="narrow" endarrowlength="long"/>
                  </v:line>
                  <v:line id="Прямая соединительная линия 342" o:spid="_x0000_s1054" style="position:absolute;visibility:visible;mso-wrap-style:square" from="8890,2293" to="8890,5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UMMscAAADcAAAADwAAAGRycy9kb3ducmV2LnhtbESPW2vCQBSE3wv9D8sp+FJ00yhFUlcp&#10;XkBBWrxi3w7Z0yQ0ezZkVxP/vSsIfRxm5htmNGlNKS5Uu8KygrdeBII4tbrgTMF+t+gOQTiPrLG0&#10;TAqu5GAyfn4aYaJtwxu6bH0mAoRdggpy76tESpfmZND1bEUcvF9bG/RB1pnUNTYBbkoZR9G7NFhw&#10;WMixomlO6d/2bBT8zE++ma++Z1/T02EzOEbruHxNleq8tJ8fIDy1/j/8aC+1gv4ghvuZcATk+A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TBQwyxwAAANwAAAAPAAAAAAAA&#10;AAAAAAAAAKECAABkcnMvZG93bnJldi54bWxQSwUGAAAAAAQABAD5AAAAlQMAAAAA&#10;" strokecolor="windowText" strokeweight="2.25pt">
                    <v:stroke endarrow="classic" endarrowwidth="narrow" endarrowlength="long"/>
                  </v:line>
                  <v:shape id="Поле 49" o:spid="_x0000_s1055" type="#_x0000_t202" style="position:absolute;left:5806;top:20148;width:2660;height:256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aXvsQA&#10;AADcAAAADwAAAGRycy9kb3ducmV2LnhtbESPT2vCQBTE70K/w/IK3nQTDRJSV2mLQjz5r5feHtnX&#10;JDT7NmRXk3x7Vyj0OMzMb5j1djCNuFPnassK4nkEgriwuuZSwdd1P0tBOI+ssbFMCkZysN28TNaY&#10;advzme4XX4oAYZehgsr7NpPSFRUZdHPbEgfvx3YGfZBdKXWHfYCbRi6iaCUN1hwWKmzps6Li93Iz&#10;ChI8Hcs4HxYj7eRH6vx3XJiDUtPX4f0NhKfB/4f/2rlWsEyW8DwTjoD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Gl77EAAAA3AAAAA8AAAAAAAAAAAAAAAAAmAIAAGRycy9k&#10;b3ducmV2LnhtbFBLBQYAAAAABAAEAPUAAACJAwAAAAA=&#10;" fillcolor="window" stroked="f" strokeweight=".5pt">
                    <v:textbox>
                      <w:txbxContent>
                        <w:p w:rsidR="00D212AF" w:rsidRPr="00CD1311" w:rsidRDefault="00D212AF" w:rsidP="00D212AF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а</w:t>
                          </w:r>
                        </w:p>
                      </w:txbxContent>
                    </v:textbox>
                  </v:shape>
                  <v:shape id="Поле 49" o:spid="_x0000_s1056" type="#_x0000_t202" style="position:absolute;left:35607;top:14033;width:2661;height:25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8PysQA&#10;AADcAAAADwAAAGRycy9kb3ducmV2LnhtbESPQWvCQBSE74L/YXmF3swmNoikWaWKhXiq2l56e2Sf&#10;STD7NmS3Jv57tyB4HGbmGyZfj6YVV+pdY1lBEsUgiEurG64U/Hx/zpYgnEfW2FomBTdysF5NJzlm&#10;2g58pOvJVyJA2GWooPa+y6R0ZU0GXWQ74uCdbW/QB9lXUvc4BLhp5TyOF9Jgw2Ghxo62NZWX059R&#10;kOLhq0qKcX6jndwsnf9NSrNX6vVl/HgH4Wn0z/CjXWgFb2kK/2fCEZCr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vD8rEAAAA3AAAAA8AAAAAAAAAAAAAAAAAmAIAAGRycy9k&#10;b3ducmV2LnhtbFBLBQYAAAAABAAEAPUAAACJAwAAAAA=&#10;" fillcolor="window" stroked="f" strokeweight=".5pt">
                    <v:textbox>
                      <w:txbxContent>
                        <w:p w:rsidR="00D212AF" w:rsidRDefault="00D212AF" w:rsidP="00D212AF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</w:txbxContent>
                    </v:textbox>
                  </v:shape>
                  <v:shape id="Поле 49" o:spid="_x0000_s1057" type="#_x0000_t202" style="position:absolute;left:35964;top:25908;width:2585;height:256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OqUcQA&#10;AADcAAAADwAAAGRycy9kb3ducmV2LnhtbESPS4vCQBCE78L+h6EXvOkkPhaJTsLuoqAnH+vFW5Np&#10;k7CZnpAZNf57RxA8FlX1FbXIOlOLK7WusqwgHkYgiHOrKy4UHP9WgxkI55E11pZJwZ0cZOlHb4GJ&#10;tjfe0/XgCxEg7BJUUHrfJFK6vCSDbmgb4uCdbWvQB9kWUrd4C3BTy1EUfUmDFYeFEhv6LSn/P1yM&#10;ggnutkW87kZ3WsqfmfOnODcbpfqf3fcchKfOv8Ov9lorGE+m8DwTjoBM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jqlHEAAAA3AAAAA8AAAAAAAAAAAAAAAAAmAIAAGRycy9k&#10;b3ducmV2LnhtbFBLBQYAAAAABAAEAPUAAACJAwAAAAA=&#10;" fillcolor="window" stroked="f" strokeweight=".5pt">
                    <v:textbox>
                      <w:txbxContent>
                        <w:p w:rsidR="00D212AF" w:rsidRDefault="00D212AF" w:rsidP="00D212AF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в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D212AF" w:rsidRPr="00D212AF" w:rsidRDefault="00D212AF" w:rsidP="00D212AF">
      <w:pPr>
        <w:ind w:firstLine="0"/>
        <w:jc w:val="center"/>
      </w:pPr>
      <w:r w:rsidRPr="00D212AF">
        <w:t xml:space="preserve">Рис. 4.1. </w:t>
      </w:r>
      <w:r w:rsidR="00071032">
        <w:t>Схема определения поперечных сил и касательных напряжений</w:t>
      </w:r>
    </w:p>
    <w:p w:rsidR="00DC2033" w:rsidRDefault="00DC2033" w:rsidP="00DC2033">
      <w:pPr>
        <w:rPr>
          <w:sz w:val="28"/>
        </w:rPr>
      </w:pPr>
    </w:p>
    <w:p w:rsidR="008F45DF" w:rsidRDefault="00DC2033" w:rsidP="00D212AF">
      <w:pPr>
        <w:ind w:firstLine="510"/>
        <w:rPr>
          <w:sz w:val="28"/>
        </w:rPr>
      </w:pPr>
      <w:r>
        <w:rPr>
          <w:sz w:val="28"/>
        </w:rPr>
        <w:t>Поперечная сила есть равнодействующая внутренних касател</w:t>
      </w:r>
      <w:r>
        <w:rPr>
          <w:sz w:val="28"/>
        </w:rPr>
        <w:t>ь</w:t>
      </w:r>
      <w:r>
        <w:rPr>
          <w:sz w:val="28"/>
        </w:rPr>
        <w:t>ных сил</w:t>
      </w:r>
      <w:r w:rsidR="00600E57">
        <w:rPr>
          <w:sz w:val="28"/>
        </w:rPr>
        <w:t xml:space="preserve"> на бесконечно малых площадках срезаемого сечения</w:t>
      </w:r>
      <w:r w:rsidR="00D212AF">
        <w:rPr>
          <w:sz w:val="28"/>
        </w:rPr>
        <w:t>.</w:t>
      </w:r>
    </w:p>
    <w:p w:rsidR="00820189" w:rsidRPr="00071032" w:rsidRDefault="00820189" w:rsidP="00D212AF">
      <w:pPr>
        <w:ind w:left="510" w:firstLine="0"/>
        <w:rPr>
          <w:i/>
        </w:rPr>
      </w:pPr>
      <w:r w:rsidRPr="00071032">
        <w:rPr>
          <w:i/>
        </w:rPr>
        <w:t>При сдвиге в поперечных сечениях</w:t>
      </w:r>
      <w:r w:rsidR="00343741" w:rsidRPr="00071032">
        <w:rPr>
          <w:i/>
        </w:rPr>
        <w:t>,</w:t>
      </w:r>
      <w:r w:rsidRPr="00071032">
        <w:rPr>
          <w:i/>
        </w:rPr>
        <w:t xml:space="preserve"> от действия поперечной силы</w:t>
      </w:r>
      <w:r w:rsidR="00343741" w:rsidRPr="00071032">
        <w:rPr>
          <w:i/>
        </w:rPr>
        <w:t>,</w:t>
      </w:r>
      <w:r w:rsidRPr="00071032">
        <w:rPr>
          <w:i/>
        </w:rPr>
        <w:t xml:space="preserve"> </w:t>
      </w:r>
      <w:r w:rsidR="00343741" w:rsidRPr="00071032">
        <w:rPr>
          <w:i/>
        </w:rPr>
        <w:t xml:space="preserve">возникают только </w:t>
      </w:r>
      <w:r w:rsidRPr="00071032">
        <w:rPr>
          <w:b/>
          <w:i/>
        </w:rPr>
        <w:t>касательные напряжения</w:t>
      </w:r>
      <w:r w:rsidRPr="00071032">
        <w:rPr>
          <w:i/>
        </w:rPr>
        <w:t>.</w:t>
      </w:r>
    </w:p>
    <w:p w:rsidR="00004741" w:rsidRPr="00946B5E" w:rsidRDefault="00004741" w:rsidP="00004741">
      <w:pPr>
        <w:ind w:firstLine="510"/>
        <w:rPr>
          <w:sz w:val="28"/>
        </w:rPr>
      </w:pPr>
      <w:r w:rsidRPr="00946B5E">
        <w:rPr>
          <w:sz w:val="28"/>
        </w:rPr>
        <w:t xml:space="preserve">Если </w:t>
      </w:r>
      <w:r w:rsidR="00D212AF">
        <w:rPr>
          <w:sz w:val="28"/>
        </w:rPr>
        <w:t>в поперечных сечениях</w:t>
      </w:r>
      <w:r w:rsidRPr="00946B5E">
        <w:rPr>
          <w:sz w:val="28"/>
        </w:rPr>
        <w:t xml:space="preserve"> элемента, выделенного из деформ</w:t>
      </w:r>
      <w:r w:rsidRPr="00946B5E">
        <w:rPr>
          <w:sz w:val="28"/>
        </w:rPr>
        <w:t>и</w:t>
      </w:r>
      <w:r w:rsidRPr="00946B5E">
        <w:rPr>
          <w:sz w:val="28"/>
        </w:rPr>
        <w:t xml:space="preserve">рованного тела, действуют только касательные напряжения, то тело испытывает </w:t>
      </w:r>
      <w:r w:rsidRPr="00D212AF">
        <w:rPr>
          <w:i/>
          <w:sz w:val="28"/>
        </w:rPr>
        <w:t>чистый сдвиг</w:t>
      </w:r>
      <w:r w:rsidRPr="00946B5E">
        <w:rPr>
          <w:sz w:val="28"/>
        </w:rPr>
        <w:t>.</w:t>
      </w:r>
    </w:p>
    <w:p w:rsidR="0040544E" w:rsidRDefault="00343741" w:rsidP="00D212AF">
      <w:pPr>
        <w:ind w:firstLine="510"/>
        <w:rPr>
          <w:sz w:val="28"/>
        </w:rPr>
      </w:pPr>
      <w:r>
        <w:rPr>
          <w:sz w:val="28"/>
        </w:rPr>
        <w:t>П</w:t>
      </w:r>
      <w:r w:rsidR="00820189" w:rsidRPr="00946B5E">
        <w:rPr>
          <w:sz w:val="28"/>
        </w:rPr>
        <w:t>редпол</w:t>
      </w:r>
      <w:r>
        <w:rPr>
          <w:sz w:val="28"/>
        </w:rPr>
        <w:t>агаем</w:t>
      </w:r>
      <w:r w:rsidR="00820189" w:rsidRPr="00946B5E">
        <w:rPr>
          <w:sz w:val="28"/>
        </w:rPr>
        <w:t>, что касательные напряжения распределены</w:t>
      </w:r>
      <w:r>
        <w:rPr>
          <w:sz w:val="28"/>
        </w:rPr>
        <w:t xml:space="preserve"> по с</w:t>
      </w:r>
      <w:r>
        <w:rPr>
          <w:sz w:val="28"/>
        </w:rPr>
        <w:t>е</w:t>
      </w:r>
      <w:r>
        <w:rPr>
          <w:sz w:val="28"/>
        </w:rPr>
        <w:t xml:space="preserve">чению равномерно </w:t>
      </w:r>
      <w:r w:rsidR="00D212AF">
        <w:rPr>
          <w:sz w:val="28"/>
        </w:rPr>
        <w:t>(</w:t>
      </w:r>
      <w:r w:rsidR="00D212AF">
        <w:rPr>
          <w:sz w:val="28"/>
        </w:rPr>
        <w:sym w:font="Symbol" w:char="F074"/>
      </w:r>
      <w:r w:rsidR="00D212AF">
        <w:rPr>
          <w:sz w:val="28"/>
        </w:rPr>
        <w:t> = </w:t>
      </w:r>
      <w:proofErr w:type="spellStart"/>
      <w:r w:rsidR="00D212AF">
        <w:rPr>
          <w:sz w:val="28"/>
          <w:lang w:val="en-US"/>
        </w:rPr>
        <w:t>const</w:t>
      </w:r>
      <w:proofErr w:type="spellEnd"/>
      <w:r w:rsidR="00D212AF">
        <w:rPr>
          <w:sz w:val="28"/>
        </w:rPr>
        <w:t xml:space="preserve">) </w:t>
      </w:r>
      <w:r>
        <w:rPr>
          <w:sz w:val="28"/>
        </w:rPr>
        <w:t xml:space="preserve">и </w:t>
      </w:r>
      <w:r w:rsidR="008279F4" w:rsidRPr="00946B5E">
        <w:rPr>
          <w:sz w:val="28"/>
        </w:rPr>
        <w:t>являются мерой интенсивности поп</w:t>
      </w:r>
      <w:r w:rsidR="008279F4" w:rsidRPr="00946B5E">
        <w:rPr>
          <w:sz w:val="28"/>
        </w:rPr>
        <w:t>е</w:t>
      </w:r>
      <w:r w:rsidR="008279F4" w:rsidRPr="00946B5E">
        <w:rPr>
          <w:sz w:val="28"/>
        </w:rPr>
        <w:t>речных сил возникающих в сечении тела:</w:t>
      </w:r>
    </w:p>
    <w:p w:rsidR="00071032" w:rsidRPr="00004741" w:rsidRDefault="00071032" w:rsidP="00071032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>
        <w:tab/>
      </w:r>
      <w:r w:rsidRPr="00071032">
        <w:rPr>
          <w:position w:val="-36"/>
        </w:rPr>
        <w:object w:dxaOrig="2760" w:dyaOrig="680">
          <v:shape id="_x0000_i1028" type="#_x0000_t75" style="width:138pt;height:33.75pt" o:ole="">
            <v:imagedata r:id="rId14" o:title=""/>
          </v:shape>
          <o:OLEObject Type="Embed" ProgID="Equation.DSMT4" ShapeID="_x0000_i1028" DrawAspect="Content" ObjectID="_1418042288" r:id="rId15"/>
        </w:object>
      </w:r>
      <w:r>
        <w:t xml:space="preserve">, </w:t>
      </w:r>
      <w:r>
        <w:tab/>
        <w:t>4.2</w:t>
      </w:r>
    </w:p>
    <w:p w:rsidR="00071032" w:rsidRDefault="00071032" w:rsidP="00071032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after="120"/>
        <w:ind w:left="0"/>
      </w:pPr>
      <w:r>
        <w:tab/>
      </w:r>
      <w:r w:rsidRPr="00071032">
        <w:rPr>
          <w:position w:val="-26"/>
        </w:rPr>
        <w:object w:dxaOrig="720" w:dyaOrig="700">
          <v:shape id="_x0000_i1029" type="#_x0000_t75" style="width:36pt;height:35.25pt" o:ole="">
            <v:imagedata r:id="rId16" o:title=""/>
          </v:shape>
          <o:OLEObject Type="Embed" ProgID="Equation.DSMT4" ShapeID="_x0000_i1029" DrawAspect="Content" ObjectID="_1418042289" r:id="rId17"/>
        </w:object>
      </w:r>
      <w:r>
        <w:t xml:space="preserve">, </w:t>
      </w:r>
      <w:r>
        <w:tab/>
        <w:t>4.3</w:t>
      </w:r>
    </w:p>
    <w:p w:rsidR="008279F4" w:rsidRDefault="008279F4" w:rsidP="000C626B">
      <w:pPr>
        <w:ind w:firstLine="510"/>
        <w:rPr>
          <w:sz w:val="28"/>
        </w:rPr>
      </w:pPr>
      <w:r w:rsidRPr="00946B5E">
        <w:rPr>
          <w:sz w:val="28"/>
        </w:rPr>
        <w:t xml:space="preserve">где </w:t>
      </w:r>
      <w:r w:rsidRPr="00946B5E">
        <w:rPr>
          <w:i/>
          <w:sz w:val="28"/>
          <w:lang w:val="en-US"/>
        </w:rPr>
        <w:t>Q</w:t>
      </w:r>
      <w:r w:rsidRPr="00946B5E">
        <w:rPr>
          <w:sz w:val="28"/>
        </w:rPr>
        <w:t xml:space="preserve"> – внутренняя поп</w:t>
      </w:r>
      <w:r w:rsidR="00820189">
        <w:rPr>
          <w:sz w:val="28"/>
        </w:rPr>
        <w:t>еречная сила</w:t>
      </w:r>
      <w:r w:rsidRPr="00946B5E">
        <w:rPr>
          <w:sz w:val="28"/>
        </w:rPr>
        <w:t xml:space="preserve">; </w:t>
      </w:r>
      <w:r w:rsidRPr="00946B5E">
        <w:rPr>
          <w:i/>
          <w:sz w:val="28"/>
          <w:lang w:val="en-US"/>
        </w:rPr>
        <w:t>A</w:t>
      </w:r>
      <w:r w:rsidRPr="00946B5E">
        <w:rPr>
          <w:sz w:val="28"/>
        </w:rPr>
        <w:t xml:space="preserve"> – площадь, по которой происходит сдвиг (площадь сдвига).</w:t>
      </w:r>
    </w:p>
    <w:p w:rsidR="00820189" w:rsidRDefault="00820189" w:rsidP="000C626B">
      <w:pPr>
        <w:ind w:firstLine="510"/>
        <w:rPr>
          <w:sz w:val="28"/>
        </w:rPr>
      </w:pPr>
      <w:r>
        <w:rPr>
          <w:sz w:val="28"/>
        </w:rPr>
        <w:t>При сдвиге форма сечения на значение напряжения не влияет.</w:t>
      </w:r>
    </w:p>
    <w:p w:rsidR="00820189" w:rsidRPr="00B255A2" w:rsidRDefault="00820189" w:rsidP="000C626B">
      <w:pPr>
        <w:ind w:firstLine="510"/>
        <w:rPr>
          <w:sz w:val="28"/>
        </w:rPr>
      </w:pPr>
      <w:r w:rsidRPr="00B255A2">
        <w:rPr>
          <w:sz w:val="28"/>
        </w:rPr>
        <w:t>Изложенный расчет касательных напряжений при сдвиге пр</w:t>
      </w:r>
      <w:r w:rsidRPr="00B255A2">
        <w:rPr>
          <w:sz w:val="28"/>
        </w:rPr>
        <w:t>и</w:t>
      </w:r>
      <w:r w:rsidRPr="00B255A2">
        <w:rPr>
          <w:sz w:val="28"/>
        </w:rPr>
        <w:t xml:space="preserve">ближенный, так как линии действия сил </w:t>
      </w:r>
      <w:r w:rsidRPr="00B255A2">
        <w:rPr>
          <w:i/>
          <w:sz w:val="28"/>
          <w:lang w:val="en-US"/>
        </w:rPr>
        <w:t>F</w:t>
      </w:r>
      <w:r w:rsidRPr="00B255A2">
        <w:rPr>
          <w:sz w:val="28"/>
        </w:rPr>
        <w:t xml:space="preserve"> и </w:t>
      </w:r>
      <w:r w:rsidRPr="00B255A2">
        <w:rPr>
          <w:i/>
          <w:sz w:val="28"/>
          <w:lang w:val="en-US"/>
        </w:rPr>
        <w:t>Q</w:t>
      </w:r>
      <w:r w:rsidRPr="00B255A2">
        <w:rPr>
          <w:sz w:val="28"/>
        </w:rPr>
        <w:t xml:space="preserve"> не направлены по о</w:t>
      </w:r>
      <w:r w:rsidRPr="00B255A2">
        <w:rPr>
          <w:sz w:val="28"/>
        </w:rPr>
        <w:t>д</w:t>
      </w:r>
      <w:r w:rsidRPr="00B255A2">
        <w:rPr>
          <w:sz w:val="28"/>
        </w:rPr>
        <w:t xml:space="preserve">ной прямой и, строго говоря, эти силы не являются уравновешенной </w:t>
      </w:r>
      <w:r w:rsidRPr="00B255A2">
        <w:rPr>
          <w:sz w:val="28"/>
        </w:rPr>
        <w:lastRenderedPageBreak/>
        <w:t xml:space="preserve">системой, а представляют собой пару сил. Однако, момент этой пары, ввиду малого плеча, невелик и соответствующими ей напряжениями можно </w:t>
      </w:r>
      <w:proofErr w:type="gramStart"/>
      <w:r w:rsidRPr="00B255A2">
        <w:rPr>
          <w:sz w:val="28"/>
        </w:rPr>
        <w:t>пренебречь</w:t>
      </w:r>
      <w:proofErr w:type="gramEnd"/>
      <w:r w:rsidRPr="00B255A2">
        <w:rPr>
          <w:sz w:val="28"/>
        </w:rPr>
        <w:t>.</w:t>
      </w:r>
    </w:p>
    <w:p w:rsidR="00820189" w:rsidRDefault="00820189" w:rsidP="008279F4">
      <w:pPr>
        <w:rPr>
          <w:sz w:val="28"/>
        </w:rPr>
      </w:pPr>
    </w:p>
    <w:p w:rsidR="00801583" w:rsidRDefault="00801583" w:rsidP="00B255A2">
      <w:pPr>
        <w:ind w:firstLine="0"/>
        <w:jc w:val="center"/>
        <w:rPr>
          <w:b/>
          <w:sz w:val="28"/>
        </w:rPr>
      </w:pPr>
      <w:bookmarkStart w:id="2" w:name="_Toc305074274"/>
      <w:r w:rsidRPr="00B255A2">
        <w:rPr>
          <w:b/>
          <w:sz w:val="28"/>
        </w:rPr>
        <w:t>Условие прочности при сдвиге.</w:t>
      </w:r>
      <w:bookmarkEnd w:id="2"/>
    </w:p>
    <w:p w:rsidR="00B255A2" w:rsidRPr="00B255A2" w:rsidRDefault="00B255A2" w:rsidP="00B255A2">
      <w:pPr>
        <w:ind w:firstLine="0"/>
        <w:jc w:val="center"/>
        <w:rPr>
          <w:sz w:val="28"/>
        </w:rPr>
      </w:pPr>
    </w:p>
    <w:p w:rsidR="00600E57" w:rsidRDefault="00600E57" w:rsidP="000C626B">
      <w:pPr>
        <w:ind w:firstLine="510"/>
        <w:rPr>
          <w:sz w:val="28"/>
          <w:szCs w:val="28"/>
        </w:rPr>
      </w:pPr>
      <w:r>
        <w:rPr>
          <w:sz w:val="28"/>
          <w:szCs w:val="28"/>
        </w:rPr>
        <w:t>Условие прочности детали конструкции на сдвиг заключается в том, что наибольшее возникающее в ней напряжение не должно пр</w:t>
      </w:r>
      <w:r>
        <w:rPr>
          <w:sz w:val="28"/>
          <w:szCs w:val="28"/>
        </w:rPr>
        <w:t>е</w:t>
      </w:r>
      <w:r>
        <w:rPr>
          <w:sz w:val="28"/>
          <w:szCs w:val="28"/>
        </w:rPr>
        <w:t>вышать допускаемое.</w:t>
      </w:r>
    </w:p>
    <w:p w:rsidR="0040544E" w:rsidRPr="00071032" w:rsidRDefault="00801583" w:rsidP="000C626B">
      <w:pPr>
        <w:ind w:firstLine="510"/>
        <w:rPr>
          <w:sz w:val="28"/>
          <w:szCs w:val="28"/>
        </w:rPr>
      </w:pPr>
      <w:r w:rsidRPr="00DD7E84">
        <w:rPr>
          <w:i/>
          <w:sz w:val="28"/>
          <w:szCs w:val="28"/>
        </w:rPr>
        <w:t>Условие прочности</w:t>
      </w:r>
      <w:r w:rsidRPr="00946B5E">
        <w:rPr>
          <w:sz w:val="28"/>
          <w:szCs w:val="28"/>
        </w:rPr>
        <w:t xml:space="preserve"> при сдвиге можно записать в виде:</w:t>
      </w:r>
    </w:p>
    <w:p w:rsidR="0040544E" w:rsidRPr="00071032" w:rsidRDefault="00CA12B9" w:rsidP="00071032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CA12B9">
        <w:rPr>
          <w:position w:val="-26"/>
        </w:rPr>
        <w:object w:dxaOrig="1900" w:dyaOrig="700">
          <v:shape id="_x0000_i1030" type="#_x0000_t75" style="width:95.25pt;height:35.25pt" o:ole="">
            <v:imagedata r:id="rId18" o:title=""/>
          </v:shape>
          <o:OLEObject Type="Embed" ProgID="Equation.DSMT4" ShapeID="_x0000_i1030" DrawAspect="Content" ObjectID="_1418042290" r:id="rId19"/>
        </w:object>
      </w:r>
      <w:r>
        <w:t>,</w:t>
      </w:r>
      <w:r w:rsidR="00071032">
        <w:t xml:space="preserve"> </w:t>
      </w:r>
      <w:r w:rsidR="00071032">
        <w:tab/>
        <w:t>4.4</w:t>
      </w:r>
    </w:p>
    <w:p w:rsidR="00801583" w:rsidRPr="00946B5E" w:rsidRDefault="00801583" w:rsidP="000C626B">
      <w:pPr>
        <w:ind w:firstLine="510"/>
        <w:rPr>
          <w:sz w:val="28"/>
          <w:szCs w:val="28"/>
        </w:rPr>
      </w:pPr>
      <w:r w:rsidRPr="00946B5E">
        <w:rPr>
          <w:sz w:val="28"/>
          <w:szCs w:val="28"/>
        </w:rPr>
        <w:t xml:space="preserve">где </w:t>
      </w:r>
      <w:r w:rsidR="00345A88">
        <w:rPr>
          <w:position w:val="-14"/>
          <w:sz w:val="28"/>
          <w:szCs w:val="28"/>
        </w:rPr>
        <w:pict>
          <v:shape id="_x0000_i1031" type="#_x0000_t75" style="width:18.75pt;height:21pt">
            <v:imagedata r:id="rId20" o:title=""/>
          </v:shape>
        </w:pict>
      </w:r>
      <w:r w:rsidRPr="00946B5E">
        <w:rPr>
          <w:sz w:val="28"/>
          <w:szCs w:val="28"/>
        </w:rPr>
        <w:t xml:space="preserve"> – величина допускаемого напряжения (определяется по опасным напряжениям с учетом коэффициента запаса прочности).</w:t>
      </w:r>
    </w:p>
    <w:p w:rsidR="00CA12B9" w:rsidRDefault="00CA12B9" w:rsidP="000C626B">
      <w:pPr>
        <w:ind w:firstLine="510"/>
        <w:rPr>
          <w:sz w:val="28"/>
          <w:szCs w:val="28"/>
        </w:rPr>
      </w:pPr>
      <w:r>
        <w:rPr>
          <w:sz w:val="28"/>
          <w:szCs w:val="28"/>
        </w:rPr>
        <w:t>По данной расчётной формуле проводят проектный и проверо</w:t>
      </w:r>
      <w:r>
        <w:rPr>
          <w:sz w:val="28"/>
          <w:szCs w:val="28"/>
        </w:rPr>
        <w:t>ч</w:t>
      </w:r>
      <w:r>
        <w:rPr>
          <w:sz w:val="28"/>
          <w:szCs w:val="28"/>
        </w:rPr>
        <w:t>ный расчеты и определяют допускаемую нагрузку.</w:t>
      </w:r>
    </w:p>
    <w:p w:rsidR="0040544E" w:rsidRDefault="00801583" w:rsidP="00DD7E84">
      <w:pPr>
        <w:ind w:firstLine="510"/>
        <w:rPr>
          <w:sz w:val="28"/>
          <w:szCs w:val="28"/>
        </w:rPr>
      </w:pPr>
      <w:r w:rsidRPr="00946B5E">
        <w:rPr>
          <w:sz w:val="28"/>
          <w:szCs w:val="28"/>
        </w:rPr>
        <w:t>На практике допускаемы</w:t>
      </w:r>
      <w:r w:rsidR="00E231D3">
        <w:rPr>
          <w:sz w:val="28"/>
          <w:szCs w:val="28"/>
        </w:rPr>
        <w:t>е</w:t>
      </w:r>
      <w:r w:rsidRPr="00946B5E">
        <w:rPr>
          <w:sz w:val="28"/>
          <w:szCs w:val="28"/>
        </w:rPr>
        <w:t xml:space="preserve"> напряжения при сдвиге связаны опр</w:t>
      </w:r>
      <w:r w:rsidRPr="00946B5E">
        <w:rPr>
          <w:sz w:val="28"/>
          <w:szCs w:val="28"/>
        </w:rPr>
        <w:t>е</w:t>
      </w:r>
      <w:r w:rsidRPr="00946B5E">
        <w:rPr>
          <w:sz w:val="28"/>
          <w:szCs w:val="28"/>
        </w:rPr>
        <w:t xml:space="preserve">деленным соотношением с допускаемыми </w:t>
      </w:r>
      <w:r>
        <w:rPr>
          <w:sz w:val="28"/>
          <w:szCs w:val="28"/>
        </w:rPr>
        <w:t xml:space="preserve">напряжениями </w:t>
      </w:r>
      <w:r w:rsidRPr="00071032">
        <w:rPr>
          <w:i/>
          <w:sz w:val="28"/>
          <w:szCs w:val="28"/>
        </w:rPr>
        <w:t>при раст</w:t>
      </w:r>
      <w:r w:rsidRPr="00071032">
        <w:rPr>
          <w:i/>
          <w:sz w:val="28"/>
          <w:szCs w:val="28"/>
        </w:rPr>
        <w:t>я</w:t>
      </w:r>
      <w:r w:rsidRPr="00071032">
        <w:rPr>
          <w:i/>
          <w:sz w:val="28"/>
          <w:szCs w:val="28"/>
        </w:rPr>
        <w:t>жении</w:t>
      </w:r>
      <w:r w:rsidRPr="00946B5E">
        <w:rPr>
          <w:sz w:val="28"/>
          <w:szCs w:val="28"/>
        </w:rPr>
        <w:t>, что можно использовать при выполнении расчетов:</w:t>
      </w:r>
    </w:p>
    <w:p w:rsidR="00071032" w:rsidRPr="00DD7E84" w:rsidRDefault="00071032" w:rsidP="002875A7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  <w:ind w:left="0"/>
      </w:pPr>
      <w:r>
        <w:tab/>
      </w:r>
      <w:r w:rsidRPr="00071032">
        <w:rPr>
          <w:position w:val="-14"/>
        </w:rPr>
        <w:object w:dxaOrig="2320" w:dyaOrig="420">
          <v:shape id="_x0000_i1032" type="#_x0000_t75" style="width:116.25pt;height:21pt" o:ole="">
            <v:imagedata r:id="rId21" o:title=""/>
          </v:shape>
          <o:OLEObject Type="Embed" ProgID="Equation.DSMT4" ShapeID="_x0000_i1032" DrawAspect="Content" ObjectID="_1418042291" r:id="rId22"/>
        </w:object>
      </w:r>
      <w:r>
        <w:t xml:space="preserve">. </w:t>
      </w:r>
      <w:r>
        <w:tab/>
        <w:t>4.5</w:t>
      </w:r>
    </w:p>
    <w:p w:rsidR="001C725B" w:rsidRPr="00343741" w:rsidRDefault="00343741" w:rsidP="00071032">
      <w:pPr>
        <w:ind w:firstLine="510"/>
        <w:rPr>
          <w:sz w:val="28"/>
        </w:rPr>
      </w:pPr>
      <w:r w:rsidRPr="00343741">
        <w:rPr>
          <w:sz w:val="28"/>
          <w:szCs w:val="28"/>
        </w:rPr>
        <w:t>Допускаемое напряжение на срез для пластичных материалов в</w:t>
      </w:r>
      <w:r w:rsidRPr="00343741">
        <w:rPr>
          <w:sz w:val="28"/>
          <w:szCs w:val="28"/>
        </w:rPr>
        <w:t>ы</w:t>
      </w:r>
      <w:r w:rsidRPr="00343741">
        <w:rPr>
          <w:sz w:val="28"/>
          <w:szCs w:val="28"/>
        </w:rPr>
        <w:t>бирают в за</w:t>
      </w:r>
      <w:r w:rsidR="00CA12B9">
        <w:rPr>
          <w:sz w:val="28"/>
          <w:szCs w:val="28"/>
        </w:rPr>
        <w:t>висимости от предела текучести</w:t>
      </w:r>
    </w:p>
    <w:p w:rsidR="00CA12B9" w:rsidRPr="00CA12B9" w:rsidRDefault="00CA12B9" w:rsidP="002875A7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CA12B9">
        <w:rPr>
          <w:position w:val="-14"/>
        </w:rPr>
        <w:object w:dxaOrig="2500" w:dyaOrig="420">
          <v:shape id="_x0000_i1033" type="#_x0000_t75" style="width:125.25pt;height:21pt" o:ole="">
            <v:imagedata r:id="rId23" o:title=""/>
          </v:shape>
          <o:OLEObject Type="Embed" ProgID="Equation.DSMT4" ShapeID="_x0000_i1033" DrawAspect="Content" ObjectID="_1418042292" r:id="rId24"/>
        </w:object>
      </w:r>
      <w:r>
        <w:t>.</w:t>
      </w:r>
      <w:r w:rsidR="002875A7">
        <w:t xml:space="preserve"> </w:t>
      </w:r>
      <w:r w:rsidR="002875A7">
        <w:tab/>
        <w:t>4.6</w:t>
      </w:r>
    </w:p>
    <w:p w:rsidR="006B4875" w:rsidRPr="002875A7" w:rsidRDefault="00B303BB" w:rsidP="00DD7E84">
      <w:pPr>
        <w:ind w:left="510" w:firstLine="0"/>
        <w:rPr>
          <w:i/>
        </w:rPr>
      </w:pPr>
      <w:r w:rsidRPr="002875A7">
        <w:rPr>
          <w:i/>
        </w:rPr>
        <w:t xml:space="preserve">Деформация сдвига, доведенная до разрушения материала, называется </w:t>
      </w:r>
      <w:r w:rsidRPr="002875A7">
        <w:rPr>
          <w:b/>
          <w:i/>
        </w:rPr>
        <w:t>ср</w:t>
      </w:r>
      <w:r w:rsidRPr="002875A7">
        <w:rPr>
          <w:b/>
          <w:i/>
        </w:rPr>
        <w:t>е</w:t>
      </w:r>
      <w:r w:rsidRPr="002875A7">
        <w:rPr>
          <w:b/>
          <w:i/>
        </w:rPr>
        <w:t>зом</w:t>
      </w:r>
      <w:r w:rsidRPr="002875A7">
        <w:rPr>
          <w:i/>
        </w:rPr>
        <w:t xml:space="preserve"> (применительно к металлическим деталям) или </w:t>
      </w:r>
      <w:r w:rsidRPr="002875A7">
        <w:rPr>
          <w:b/>
          <w:i/>
        </w:rPr>
        <w:t>скалыванием</w:t>
      </w:r>
      <w:r w:rsidRPr="002875A7">
        <w:rPr>
          <w:i/>
        </w:rPr>
        <w:t xml:space="preserve"> (прим</w:t>
      </w:r>
      <w:r w:rsidRPr="002875A7">
        <w:rPr>
          <w:i/>
        </w:rPr>
        <w:t>е</w:t>
      </w:r>
      <w:r w:rsidRPr="002875A7">
        <w:rPr>
          <w:i/>
        </w:rPr>
        <w:t>нительно к неметаллическим конструкциям).</w:t>
      </w:r>
    </w:p>
    <w:p w:rsidR="00801583" w:rsidRDefault="00343741" w:rsidP="000C626B">
      <w:pPr>
        <w:ind w:firstLine="510"/>
        <w:rPr>
          <w:sz w:val="28"/>
        </w:rPr>
      </w:pPr>
      <w:r>
        <w:rPr>
          <w:sz w:val="28"/>
        </w:rPr>
        <w:t>При расчетах на срез, в случае</w:t>
      </w:r>
      <w:r w:rsidR="00B303BB">
        <w:rPr>
          <w:sz w:val="28"/>
        </w:rPr>
        <w:t xml:space="preserve"> если соединение осуществляется несколькими одинаковыми деталями (болтами, заклепками и т.д.), п</w:t>
      </w:r>
      <w:r w:rsidR="00B303BB">
        <w:rPr>
          <w:sz w:val="28"/>
        </w:rPr>
        <w:t>о</w:t>
      </w:r>
      <w:r w:rsidR="00B303BB">
        <w:rPr>
          <w:sz w:val="28"/>
        </w:rPr>
        <w:t xml:space="preserve">лагают, что все они </w:t>
      </w:r>
      <w:r w:rsidR="00B303BB" w:rsidRPr="00DD7E84">
        <w:rPr>
          <w:i/>
          <w:sz w:val="28"/>
        </w:rPr>
        <w:t>нагружены одинаково</w:t>
      </w:r>
      <w:r w:rsidR="00B303BB">
        <w:rPr>
          <w:sz w:val="28"/>
        </w:rPr>
        <w:t>.</w:t>
      </w:r>
    </w:p>
    <w:p w:rsidR="0040544E" w:rsidRDefault="00B303BB" w:rsidP="000C626B">
      <w:pPr>
        <w:ind w:firstLine="510"/>
        <w:rPr>
          <w:sz w:val="28"/>
        </w:rPr>
      </w:pPr>
      <w:r>
        <w:rPr>
          <w:sz w:val="28"/>
        </w:rPr>
        <w:t xml:space="preserve">Расчеты соединений на срез обычно сопровождают проверкой этих соединений на </w:t>
      </w:r>
      <w:r w:rsidRPr="00DD7E84">
        <w:rPr>
          <w:i/>
          <w:sz w:val="28"/>
        </w:rPr>
        <w:t>смятие</w:t>
      </w:r>
      <w:r>
        <w:rPr>
          <w:sz w:val="28"/>
        </w:rPr>
        <w:t>.</w:t>
      </w:r>
      <w:r w:rsidR="00FF54E3">
        <w:rPr>
          <w:sz w:val="28"/>
        </w:rPr>
        <w:t xml:space="preserve"> </w:t>
      </w:r>
      <w:r w:rsidR="006A27DF">
        <w:rPr>
          <w:sz w:val="28"/>
        </w:rPr>
        <w:t xml:space="preserve">Под смятием понимают пластическую деформацию в местах </w:t>
      </w:r>
      <w:proofErr w:type="spellStart"/>
      <w:r w:rsidR="006A27DF">
        <w:rPr>
          <w:sz w:val="28"/>
        </w:rPr>
        <w:t>соприк</w:t>
      </w:r>
      <w:r w:rsidR="00EB33C2">
        <w:rPr>
          <w:sz w:val="28"/>
        </w:rPr>
        <w:t>асания</w:t>
      </w:r>
      <w:proofErr w:type="spellEnd"/>
      <w:r w:rsidR="00EB33C2">
        <w:rPr>
          <w:sz w:val="28"/>
        </w:rPr>
        <w:t xml:space="preserve"> сжатых элементов (т.е. на п</w:t>
      </w:r>
      <w:r w:rsidR="00EB33C2">
        <w:rPr>
          <w:sz w:val="28"/>
        </w:rPr>
        <w:t>о</w:t>
      </w:r>
      <w:r w:rsidR="00EB33C2">
        <w:rPr>
          <w:sz w:val="28"/>
        </w:rPr>
        <w:t>верхности контакта).</w:t>
      </w:r>
      <w:r w:rsidR="00DD7E84">
        <w:rPr>
          <w:sz w:val="28"/>
        </w:rPr>
        <w:t xml:space="preserve"> </w:t>
      </w:r>
      <w:r w:rsidR="00EB33C2">
        <w:rPr>
          <w:sz w:val="28"/>
        </w:rPr>
        <w:t>Напряжения смятия (см. раздел растяжение-сжатие) проверяют аналогично напряжениям сжатия</w:t>
      </w:r>
    </w:p>
    <w:p w:rsidR="002875A7" w:rsidRPr="002875A7" w:rsidRDefault="002875A7" w:rsidP="002875A7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</w:pPr>
      <w:r>
        <w:rPr>
          <w:lang w:val="en-US"/>
        </w:rPr>
        <w:tab/>
      </w:r>
      <w:r w:rsidRPr="002875A7">
        <w:rPr>
          <w:position w:val="-34"/>
          <w:lang w:val="en-US"/>
        </w:rPr>
        <w:object w:dxaOrig="2220" w:dyaOrig="780">
          <v:shape id="_x0000_i1034" type="#_x0000_t75" style="width:111pt;height:39pt" o:ole="">
            <v:imagedata r:id="rId25" o:title=""/>
          </v:shape>
          <o:OLEObject Type="Embed" ProgID="Equation.DSMT4" ShapeID="_x0000_i1034" DrawAspect="Content" ObjectID="_1418042293" r:id="rId26"/>
        </w:object>
      </w:r>
      <w:r>
        <w:t xml:space="preserve">, </w:t>
      </w:r>
      <w:r>
        <w:tab/>
        <w:t>4.7</w:t>
      </w:r>
    </w:p>
    <w:p w:rsidR="00765B18" w:rsidRPr="00765B18" w:rsidRDefault="00765B18" w:rsidP="000C626B">
      <w:pPr>
        <w:ind w:firstLine="510"/>
        <w:rPr>
          <w:sz w:val="32"/>
        </w:rPr>
      </w:pPr>
      <w:r w:rsidRPr="00765B18">
        <w:rPr>
          <w:sz w:val="28"/>
        </w:rPr>
        <w:lastRenderedPageBreak/>
        <w:t>где</w:t>
      </w:r>
      <w:r>
        <w:rPr>
          <w:sz w:val="28"/>
        </w:rPr>
        <w:t xml:space="preserve"> </w:t>
      </w:r>
      <w:proofErr w:type="spellStart"/>
      <w:r w:rsidRPr="00765B18">
        <w:rPr>
          <w:i/>
          <w:sz w:val="28"/>
          <w:lang w:val="en-US"/>
        </w:rPr>
        <w:t>N</w:t>
      </w:r>
      <w:r w:rsidRPr="00765B18">
        <w:rPr>
          <w:i/>
          <w:sz w:val="28"/>
          <w:vertAlign w:val="subscript"/>
          <w:lang w:val="en-US"/>
        </w:rPr>
        <w:t>max</w:t>
      </w:r>
      <w:proofErr w:type="spellEnd"/>
      <w:r>
        <w:rPr>
          <w:sz w:val="28"/>
        </w:rPr>
        <w:t xml:space="preserve"> – расчетная наибольшая сила сжатия, </w:t>
      </w:r>
      <w:proofErr w:type="gramStart"/>
      <w:r w:rsidRPr="00765B18">
        <w:rPr>
          <w:i/>
          <w:sz w:val="28"/>
          <w:lang w:val="en-US"/>
        </w:rPr>
        <w:t>A</w:t>
      </w:r>
      <w:proofErr w:type="spellStart"/>
      <w:proofErr w:type="gramEnd"/>
      <w:r w:rsidRPr="00765B18">
        <w:rPr>
          <w:sz w:val="28"/>
          <w:vertAlign w:val="subscript"/>
        </w:rPr>
        <w:t>сж</w:t>
      </w:r>
      <w:proofErr w:type="spellEnd"/>
      <w:r>
        <w:rPr>
          <w:sz w:val="28"/>
        </w:rPr>
        <w:t xml:space="preserve"> – площадь см</w:t>
      </w:r>
      <w:r>
        <w:rPr>
          <w:sz w:val="28"/>
        </w:rPr>
        <w:t>я</w:t>
      </w:r>
      <w:r>
        <w:rPr>
          <w:sz w:val="28"/>
        </w:rPr>
        <w:t xml:space="preserve">тия, </w:t>
      </w:r>
      <w:r w:rsidRPr="00765B18">
        <w:rPr>
          <w:sz w:val="28"/>
        </w:rPr>
        <w:t>[</w:t>
      </w:r>
      <w:r>
        <w:rPr>
          <w:sz w:val="28"/>
        </w:rPr>
        <w:sym w:font="Symbol" w:char="F073"/>
      </w:r>
      <w:r w:rsidRPr="00765B18">
        <w:rPr>
          <w:sz w:val="28"/>
        </w:rPr>
        <w:t>]</w:t>
      </w:r>
      <w:r w:rsidRPr="00765B18">
        <w:rPr>
          <w:sz w:val="28"/>
          <w:vertAlign w:val="subscript"/>
        </w:rPr>
        <w:t>см</w:t>
      </w:r>
      <w:r w:rsidRPr="00946B5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– </w:t>
      </w:r>
      <w:r w:rsidRPr="00946B5E">
        <w:rPr>
          <w:sz w:val="28"/>
          <w:szCs w:val="28"/>
        </w:rPr>
        <w:t>величина допускаемого напряжения</w:t>
      </w:r>
      <w:r>
        <w:rPr>
          <w:sz w:val="28"/>
          <w:szCs w:val="28"/>
        </w:rPr>
        <w:t xml:space="preserve"> смятия.</w:t>
      </w:r>
    </w:p>
    <w:p w:rsidR="00801583" w:rsidRDefault="00FF54E3" w:rsidP="000C626B">
      <w:pPr>
        <w:ind w:firstLine="510"/>
        <w:rPr>
          <w:sz w:val="28"/>
        </w:rPr>
      </w:pPr>
      <w:r w:rsidRPr="00946B5E">
        <w:rPr>
          <w:sz w:val="28"/>
        </w:rPr>
        <w:t>Смятие приводит к возникновению зазоров и соединение перест</w:t>
      </w:r>
      <w:r w:rsidRPr="00946B5E">
        <w:rPr>
          <w:sz w:val="28"/>
        </w:rPr>
        <w:t>а</w:t>
      </w:r>
      <w:r w:rsidRPr="00946B5E">
        <w:rPr>
          <w:sz w:val="28"/>
        </w:rPr>
        <w:t>ет быть неподвижным, что недопустимо.</w:t>
      </w:r>
      <w:r w:rsidR="00765B18">
        <w:rPr>
          <w:sz w:val="28"/>
        </w:rPr>
        <w:t xml:space="preserve"> Смятие носит местный х</w:t>
      </w:r>
      <w:r w:rsidR="00765B18">
        <w:rPr>
          <w:sz w:val="28"/>
        </w:rPr>
        <w:t>а</w:t>
      </w:r>
      <w:r w:rsidR="00765B18">
        <w:rPr>
          <w:sz w:val="28"/>
        </w:rPr>
        <w:t>рактер, так как возникающие напряжения быстро затухают по мере удаления от поверхности контакта. Поэтому нормы разрешают пр</w:t>
      </w:r>
      <w:r w:rsidR="00765B18">
        <w:rPr>
          <w:sz w:val="28"/>
        </w:rPr>
        <w:t>и</w:t>
      </w:r>
      <w:r w:rsidR="00765B18">
        <w:rPr>
          <w:sz w:val="28"/>
        </w:rPr>
        <w:t>нимать допускаемое напряжение при смятии б</w:t>
      </w:r>
      <w:r w:rsidR="00765B18" w:rsidRPr="00765B18">
        <w:rPr>
          <w:i/>
          <w:sz w:val="28"/>
        </w:rPr>
        <w:t>о</w:t>
      </w:r>
      <w:r w:rsidR="00765B18">
        <w:rPr>
          <w:sz w:val="28"/>
        </w:rPr>
        <w:t>льшим, чем при ос</w:t>
      </w:r>
      <w:r w:rsidR="00765B18">
        <w:rPr>
          <w:sz w:val="28"/>
        </w:rPr>
        <w:t>е</w:t>
      </w:r>
      <w:r w:rsidR="00765B18">
        <w:rPr>
          <w:sz w:val="28"/>
        </w:rPr>
        <w:t>вом сжатии.</w:t>
      </w:r>
    </w:p>
    <w:p w:rsidR="00765B18" w:rsidRDefault="0053649C" w:rsidP="000C626B">
      <w:pPr>
        <w:ind w:firstLine="510"/>
        <w:rPr>
          <w:sz w:val="28"/>
        </w:rPr>
      </w:pPr>
      <w:r>
        <w:rPr>
          <w:sz w:val="28"/>
        </w:rPr>
        <w:t>В химическом машиностроении допускаемые напряжения на см</w:t>
      </w:r>
      <w:r>
        <w:rPr>
          <w:sz w:val="28"/>
        </w:rPr>
        <w:t>я</w:t>
      </w:r>
      <w:r>
        <w:rPr>
          <w:sz w:val="28"/>
        </w:rPr>
        <w:t>тие для болтовых, штифтовых и шпоночных соединений из низк</w:t>
      </w:r>
      <w:r>
        <w:rPr>
          <w:sz w:val="28"/>
        </w:rPr>
        <w:t>о</w:t>
      </w:r>
      <w:r>
        <w:rPr>
          <w:sz w:val="28"/>
        </w:rPr>
        <w:t>углеродистой стали принимают 100–120 МПа, для заклепочных с</w:t>
      </w:r>
      <w:r>
        <w:rPr>
          <w:sz w:val="28"/>
        </w:rPr>
        <w:t>о</w:t>
      </w:r>
      <w:r>
        <w:rPr>
          <w:sz w:val="28"/>
        </w:rPr>
        <w:t>единений – 240–320 МПа.</w:t>
      </w:r>
    </w:p>
    <w:p w:rsidR="00DB7579" w:rsidRDefault="00DB7579" w:rsidP="000C626B">
      <w:pPr>
        <w:ind w:firstLine="510"/>
        <w:rPr>
          <w:sz w:val="28"/>
        </w:rPr>
      </w:pPr>
    </w:p>
    <w:p w:rsidR="0091128E" w:rsidRDefault="0091128E" w:rsidP="00DB7579">
      <w:pPr>
        <w:ind w:firstLine="0"/>
        <w:jc w:val="center"/>
        <w:rPr>
          <w:b/>
          <w:sz w:val="28"/>
        </w:rPr>
      </w:pPr>
      <w:r w:rsidRPr="00DB7579">
        <w:rPr>
          <w:b/>
          <w:sz w:val="28"/>
        </w:rPr>
        <w:t>Деформации при сдвиге.</w:t>
      </w:r>
    </w:p>
    <w:p w:rsidR="00DB7579" w:rsidRPr="00230A48" w:rsidRDefault="00DB7579" w:rsidP="00DB7579">
      <w:pPr>
        <w:ind w:firstLine="0"/>
        <w:jc w:val="center"/>
        <w:rPr>
          <w:sz w:val="28"/>
        </w:rPr>
      </w:pPr>
    </w:p>
    <w:p w:rsidR="00240189" w:rsidRDefault="00240189" w:rsidP="000C626B">
      <w:pPr>
        <w:ind w:firstLine="510"/>
        <w:rPr>
          <w:b/>
          <w:sz w:val="28"/>
        </w:rPr>
      </w:pPr>
      <w:r>
        <w:rPr>
          <w:sz w:val="28"/>
        </w:rPr>
        <w:t xml:space="preserve">Для установления </w:t>
      </w:r>
      <w:proofErr w:type="gramStart"/>
      <w:r>
        <w:rPr>
          <w:sz w:val="28"/>
        </w:rPr>
        <w:t>параметров, характеризующих деформацию при сдвиге рассмотрим</w:t>
      </w:r>
      <w:proofErr w:type="gramEnd"/>
      <w:r>
        <w:rPr>
          <w:sz w:val="28"/>
        </w:rPr>
        <w:t xml:space="preserve"> </w:t>
      </w:r>
      <w:r w:rsidR="0091128E">
        <w:rPr>
          <w:sz w:val="28"/>
        </w:rPr>
        <w:t>элемент бруса в виде параллелепипеда</w:t>
      </w:r>
      <w:r w:rsidR="00230A48">
        <w:rPr>
          <w:sz w:val="28"/>
        </w:rPr>
        <w:t xml:space="preserve"> </w:t>
      </w:r>
      <w:r w:rsidR="00230A48" w:rsidRPr="00230A48">
        <w:rPr>
          <w:i/>
          <w:sz w:val="28"/>
          <w:lang w:val="en-US"/>
        </w:rPr>
        <w:t>KBCD</w:t>
      </w:r>
      <w:r w:rsidR="0091128E">
        <w:rPr>
          <w:sz w:val="28"/>
        </w:rPr>
        <w:t xml:space="preserve">, на грани </w:t>
      </w:r>
      <w:r w:rsidR="00230A48" w:rsidRPr="00230A48">
        <w:rPr>
          <w:i/>
          <w:sz w:val="28"/>
          <w:lang w:val="en-US"/>
        </w:rPr>
        <w:t>BC</w:t>
      </w:r>
      <w:r w:rsidR="00230A48" w:rsidRPr="00230A48">
        <w:rPr>
          <w:sz w:val="28"/>
        </w:rPr>
        <w:t xml:space="preserve"> </w:t>
      </w:r>
      <w:r w:rsidR="0091128E">
        <w:rPr>
          <w:sz w:val="28"/>
        </w:rPr>
        <w:t>которого действуют только касательные напряжения, а противоположная грань жестко закреплена. Деформация сдвига в ук</w:t>
      </w:r>
      <w:r w:rsidR="0091128E">
        <w:rPr>
          <w:sz w:val="28"/>
        </w:rPr>
        <w:t>а</w:t>
      </w:r>
      <w:r w:rsidR="0091128E">
        <w:rPr>
          <w:sz w:val="28"/>
        </w:rPr>
        <w:t>занном элементе заключается в перекашивании прямых углов пара</w:t>
      </w:r>
      <w:r w:rsidR="0091128E">
        <w:rPr>
          <w:sz w:val="28"/>
        </w:rPr>
        <w:t>л</w:t>
      </w:r>
      <w:r w:rsidR="0091128E">
        <w:rPr>
          <w:sz w:val="28"/>
        </w:rPr>
        <w:t xml:space="preserve">лелепипеда за счет поступательного перемещения грани </w:t>
      </w:r>
      <w:r w:rsidR="0091128E" w:rsidRPr="0091128E">
        <w:rPr>
          <w:i/>
          <w:sz w:val="28"/>
          <w:lang w:val="en-US"/>
        </w:rPr>
        <w:t>BC</w:t>
      </w:r>
      <w:r w:rsidR="0091128E">
        <w:rPr>
          <w:sz w:val="28"/>
        </w:rPr>
        <w:t xml:space="preserve"> по отн</w:t>
      </w:r>
      <w:r w:rsidR="0091128E">
        <w:rPr>
          <w:sz w:val="28"/>
        </w:rPr>
        <w:t>о</w:t>
      </w:r>
      <w:r w:rsidR="0091128E">
        <w:rPr>
          <w:sz w:val="28"/>
        </w:rPr>
        <w:t xml:space="preserve">шению к неподвижному сечению </w:t>
      </w:r>
      <w:r w:rsidR="0091128E" w:rsidRPr="0091128E">
        <w:rPr>
          <w:i/>
          <w:sz w:val="28"/>
          <w:lang w:val="en-US"/>
        </w:rPr>
        <w:t>KD</w:t>
      </w:r>
      <w:r w:rsidR="0091128E">
        <w:rPr>
          <w:sz w:val="28"/>
        </w:rPr>
        <w:t>.</w:t>
      </w:r>
      <w:r w:rsidR="00767144">
        <w:rPr>
          <w:sz w:val="28"/>
          <w:lang w:val="en-US"/>
        </w:rPr>
        <w:t xml:space="preserve"> </w:t>
      </w:r>
      <w:r w:rsidRPr="00946B5E">
        <w:rPr>
          <w:sz w:val="28"/>
        </w:rPr>
        <w:t xml:space="preserve">Данное искажение называется </w:t>
      </w:r>
      <w:r w:rsidRPr="00230A48">
        <w:rPr>
          <w:i/>
          <w:sz w:val="28"/>
        </w:rPr>
        <w:t>угловой деформацией</w:t>
      </w:r>
      <w:r>
        <w:rPr>
          <w:b/>
          <w:sz w:val="28"/>
        </w:rPr>
        <w:t>.</w:t>
      </w:r>
    </w:p>
    <w:p w:rsidR="00DB7579" w:rsidRDefault="00DB7579" w:rsidP="00DB7579">
      <w:pPr>
        <w:ind w:firstLine="0"/>
        <w:jc w:val="center"/>
        <w:rPr>
          <w:sz w:val="28"/>
        </w:rPr>
      </w:pPr>
      <w:r>
        <w:rPr>
          <w:noProof/>
          <w:sz w:val="28"/>
          <w:lang w:eastAsia="ru-RU"/>
        </w:rPr>
        <w:drawing>
          <wp:inline distT="0" distB="0" distL="0" distR="0" wp14:anchorId="234630E3" wp14:editId="56CE34AD">
            <wp:extent cx="2562225" cy="2143125"/>
            <wp:effectExtent l="0" t="0" r="9525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30A48" w:rsidRPr="00230A48" w:rsidRDefault="00230A48" w:rsidP="00DB7579">
      <w:pPr>
        <w:ind w:firstLine="0"/>
        <w:jc w:val="center"/>
      </w:pPr>
      <w:r w:rsidRPr="00230A48">
        <w:t xml:space="preserve">Рис. 4.2. </w:t>
      </w:r>
      <w:r w:rsidR="002875A7">
        <w:t>Схема для определения угловой деформации</w:t>
      </w:r>
    </w:p>
    <w:p w:rsidR="00767144" w:rsidRDefault="00230A48" w:rsidP="002875A7">
      <w:pPr>
        <w:spacing w:before="120"/>
        <w:ind w:firstLine="510"/>
        <w:rPr>
          <w:spacing w:val="-4"/>
          <w:sz w:val="28"/>
        </w:rPr>
      </w:pPr>
      <w:r w:rsidRPr="0040544E">
        <w:rPr>
          <w:spacing w:val="-4"/>
          <w:sz w:val="28"/>
        </w:rPr>
        <w:t xml:space="preserve">Деформация сдвига характеризуется углом </w:t>
      </w:r>
      <w:r w:rsidRPr="0040544E">
        <w:rPr>
          <w:spacing w:val="-4"/>
          <w:sz w:val="28"/>
        </w:rPr>
        <w:sym w:font="Symbol" w:char="F067"/>
      </w:r>
      <w:r w:rsidRPr="0040544E">
        <w:rPr>
          <w:spacing w:val="-4"/>
          <w:sz w:val="28"/>
        </w:rPr>
        <w:t xml:space="preserve"> и называется </w:t>
      </w:r>
      <w:r w:rsidRPr="00767144">
        <w:rPr>
          <w:i/>
          <w:spacing w:val="-4"/>
          <w:sz w:val="28"/>
        </w:rPr>
        <w:t>углом сдвига</w:t>
      </w:r>
      <w:r w:rsidRPr="00767144">
        <w:rPr>
          <w:spacing w:val="-4"/>
          <w:sz w:val="28"/>
        </w:rPr>
        <w:t xml:space="preserve"> </w:t>
      </w:r>
      <w:r w:rsidRPr="0040544E">
        <w:rPr>
          <w:spacing w:val="-4"/>
          <w:sz w:val="28"/>
        </w:rPr>
        <w:t>или от</w:t>
      </w:r>
      <w:r w:rsidR="00767144">
        <w:rPr>
          <w:spacing w:val="-4"/>
          <w:sz w:val="28"/>
        </w:rPr>
        <w:t xml:space="preserve">носительным сдвигом </w:t>
      </w:r>
      <w:r w:rsidRPr="0040544E">
        <w:rPr>
          <w:spacing w:val="-4"/>
          <w:sz w:val="28"/>
        </w:rPr>
        <w:t>т.к. этот параметр не зависит от ра</w:t>
      </w:r>
      <w:r w:rsidRPr="0040544E">
        <w:rPr>
          <w:spacing w:val="-4"/>
          <w:sz w:val="28"/>
        </w:rPr>
        <w:t>с</w:t>
      </w:r>
      <w:r w:rsidRPr="0040544E">
        <w:rPr>
          <w:spacing w:val="-4"/>
          <w:sz w:val="28"/>
        </w:rPr>
        <w:t xml:space="preserve">стояния </w:t>
      </w:r>
      <w:r w:rsidRPr="0040544E">
        <w:rPr>
          <w:i/>
          <w:spacing w:val="-4"/>
          <w:sz w:val="28"/>
          <w:lang w:val="en-US"/>
        </w:rPr>
        <w:t>a</w:t>
      </w:r>
      <w:r w:rsidRPr="0040544E">
        <w:rPr>
          <w:spacing w:val="-4"/>
          <w:sz w:val="28"/>
        </w:rPr>
        <w:t>, на котором происходит сдвиг</w:t>
      </w:r>
      <w:r w:rsidR="00767144" w:rsidRPr="00767144">
        <w:rPr>
          <w:spacing w:val="-4"/>
          <w:sz w:val="28"/>
        </w:rPr>
        <w:t xml:space="preserve"> (</w:t>
      </w:r>
      <w:r w:rsidR="00767144">
        <w:rPr>
          <w:spacing w:val="-4"/>
          <w:sz w:val="28"/>
        </w:rPr>
        <w:t>измеряется в радианах</w:t>
      </w:r>
      <w:r w:rsidR="00767144" w:rsidRPr="00767144">
        <w:rPr>
          <w:spacing w:val="-4"/>
          <w:sz w:val="28"/>
        </w:rPr>
        <w:t>)</w:t>
      </w:r>
    </w:p>
    <w:p w:rsidR="002875A7" w:rsidRPr="00767144" w:rsidRDefault="002875A7" w:rsidP="002875A7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lastRenderedPageBreak/>
        <w:tab/>
      </w:r>
      <w:r w:rsidRPr="002875A7">
        <w:rPr>
          <w:position w:val="-28"/>
        </w:rPr>
        <w:object w:dxaOrig="1420" w:dyaOrig="720">
          <v:shape id="_x0000_i1035" type="#_x0000_t75" style="width:71.25pt;height:36pt" o:ole="">
            <v:imagedata r:id="rId28" o:title=""/>
          </v:shape>
          <o:OLEObject Type="Embed" ProgID="Equation.DSMT4" ShapeID="_x0000_i1035" DrawAspect="Content" ObjectID="_1418042294" r:id="rId29"/>
        </w:object>
      </w:r>
      <w:r>
        <w:t xml:space="preserve">. </w:t>
      </w:r>
      <w:r>
        <w:tab/>
        <w:t>4.8</w:t>
      </w:r>
    </w:p>
    <w:p w:rsidR="0091128E" w:rsidRPr="00115008" w:rsidRDefault="00230A48" w:rsidP="000C626B">
      <w:pPr>
        <w:ind w:firstLine="510"/>
        <w:rPr>
          <w:spacing w:val="-6"/>
          <w:sz w:val="28"/>
        </w:rPr>
      </w:pPr>
      <w:r w:rsidRPr="00115008">
        <w:rPr>
          <w:spacing w:val="-6"/>
          <w:sz w:val="28"/>
        </w:rPr>
        <w:t>Величина</w:t>
      </w:r>
      <w:r w:rsidRPr="00115008">
        <w:rPr>
          <w:i/>
          <w:spacing w:val="-6"/>
          <w:sz w:val="28"/>
        </w:rPr>
        <w:t xml:space="preserve"> </w:t>
      </w:r>
      <w:r w:rsidRPr="00115008">
        <w:rPr>
          <w:i/>
          <w:spacing w:val="-6"/>
          <w:sz w:val="28"/>
          <w:lang w:val="en-US"/>
        </w:rPr>
        <w:t>BB</w:t>
      </w:r>
      <w:r w:rsidRPr="00115008">
        <w:rPr>
          <w:spacing w:val="-6"/>
          <w:sz w:val="28"/>
        </w:rPr>
        <w:t xml:space="preserve">`, на которую смещается подвижная грань относительно неподвижной, называется </w:t>
      </w:r>
      <w:r w:rsidRPr="00115008">
        <w:rPr>
          <w:i/>
          <w:spacing w:val="-6"/>
          <w:sz w:val="28"/>
        </w:rPr>
        <w:t>абсолютным сдвигом</w:t>
      </w:r>
      <w:r w:rsidRPr="00115008">
        <w:rPr>
          <w:b/>
          <w:spacing w:val="-6"/>
          <w:sz w:val="28"/>
        </w:rPr>
        <w:t xml:space="preserve"> (</w:t>
      </w:r>
      <w:r w:rsidRPr="00115008">
        <w:rPr>
          <w:spacing w:val="-6"/>
          <w:sz w:val="28"/>
        </w:rPr>
        <w:t>измеряется в метрах).</w:t>
      </w:r>
    </w:p>
    <w:p w:rsidR="0091128E" w:rsidRDefault="0091128E" w:rsidP="0091128E">
      <w:pPr>
        <w:rPr>
          <w:sz w:val="28"/>
        </w:rPr>
      </w:pPr>
    </w:p>
    <w:p w:rsidR="0091128E" w:rsidRDefault="0091128E" w:rsidP="00767144">
      <w:pPr>
        <w:ind w:firstLine="0"/>
        <w:jc w:val="center"/>
        <w:rPr>
          <w:b/>
          <w:sz w:val="28"/>
        </w:rPr>
      </w:pPr>
      <w:bookmarkStart w:id="3" w:name="_Toc305074275"/>
      <w:r w:rsidRPr="00767144">
        <w:rPr>
          <w:b/>
          <w:sz w:val="28"/>
        </w:rPr>
        <w:t>Закон Гука при сдвиге</w:t>
      </w:r>
      <w:bookmarkEnd w:id="3"/>
    </w:p>
    <w:p w:rsidR="00767144" w:rsidRPr="00767144" w:rsidRDefault="00767144" w:rsidP="00767144">
      <w:pPr>
        <w:ind w:firstLine="0"/>
        <w:jc w:val="center"/>
        <w:rPr>
          <w:b/>
          <w:sz w:val="28"/>
        </w:rPr>
      </w:pPr>
    </w:p>
    <w:p w:rsidR="009B5FA8" w:rsidRDefault="009B5FA8" w:rsidP="000C626B">
      <w:pPr>
        <w:ind w:firstLine="510"/>
        <w:rPr>
          <w:sz w:val="28"/>
        </w:rPr>
      </w:pPr>
      <w:r>
        <w:rPr>
          <w:sz w:val="28"/>
        </w:rPr>
        <w:t>Напряжения и деформации при сдвиге связаны между собой зав</w:t>
      </w:r>
      <w:r>
        <w:rPr>
          <w:sz w:val="28"/>
        </w:rPr>
        <w:t>и</w:t>
      </w:r>
      <w:r>
        <w:rPr>
          <w:sz w:val="28"/>
        </w:rPr>
        <w:t xml:space="preserve">симостью, которая называется </w:t>
      </w:r>
      <w:r w:rsidRPr="009B5FA8">
        <w:rPr>
          <w:i/>
          <w:sz w:val="28"/>
        </w:rPr>
        <w:t>законом Гука при сдвиге</w:t>
      </w:r>
      <w:r w:rsidR="00767144">
        <w:rPr>
          <w:sz w:val="28"/>
        </w:rPr>
        <w:t>, который справедлив лишь в определенных</w:t>
      </w:r>
      <w:r w:rsidR="00767144" w:rsidRPr="009B5FA8">
        <w:rPr>
          <w:sz w:val="28"/>
        </w:rPr>
        <w:t xml:space="preserve"> </w:t>
      </w:r>
      <w:r w:rsidR="00767144" w:rsidRPr="00946B5E">
        <w:rPr>
          <w:sz w:val="28"/>
        </w:rPr>
        <w:t xml:space="preserve">пределах </w:t>
      </w:r>
      <w:r w:rsidR="00767144">
        <w:rPr>
          <w:sz w:val="28"/>
        </w:rPr>
        <w:t>нагружения.</w:t>
      </w:r>
    </w:p>
    <w:p w:rsidR="009B5FA8" w:rsidRPr="002875A7" w:rsidRDefault="009B5FA8" w:rsidP="00767144">
      <w:pPr>
        <w:ind w:left="510" w:firstLine="0"/>
        <w:rPr>
          <w:i/>
        </w:rPr>
      </w:pPr>
      <w:r w:rsidRPr="002875A7">
        <w:rPr>
          <w:b/>
          <w:i/>
        </w:rPr>
        <w:t>Закон Гука при сдвиге</w:t>
      </w:r>
      <w:r w:rsidRPr="002875A7">
        <w:rPr>
          <w:i/>
        </w:rPr>
        <w:t>: касательное напряжение прямо пропорционально относительному сдвигу.</w:t>
      </w:r>
    </w:p>
    <w:p w:rsidR="0040544E" w:rsidRPr="00071032" w:rsidRDefault="0091128E" w:rsidP="00CC23FD">
      <w:pPr>
        <w:ind w:firstLine="510"/>
        <w:rPr>
          <w:sz w:val="28"/>
        </w:rPr>
      </w:pPr>
      <w:r w:rsidRPr="00946B5E">
        <w:rPr>
          <w:sz w:val="28"/>
        </w:rPr>
        <w:t xml:space="preserve">Закон Гука получен в результате анализа экспериментальных данных и </w:t>
      </w:r>
      <w:r w:rsidR="00240189">
        <w:rPr>
          <w:sz w:val="28"/>
        </w:rPr>
        <w:t>математически может быть записан в виде равенства</w:t>
      </w:r>
    </w:p>
    <w:p w:rsidR="00920BF7" w:rsidRDefault="00240189" w:rsidP="002875A7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240189">
        <w:rPr>
          <w:position w:val="-10"/>
        </w:rPr>
        <w:object w:dxaOrig="980" w:dyaOrig="340">
          <v:shape id="_x0000_i1036" type="#_x0000_t75" style="width:48.75pt;height:17.25pt" o:ole="">
            <v:imagedata r:id="rId30" o:title=""/>
          </v:shape>
          <o:OLEObject Type="Embed" ProgID="Equation.DSMT4" ShapeID="_x0000_i1036" DrawAspect="Content" ObjectID="_1418042295" r:id="rId31"/>
        </w:object>
      </w:r>
      <w:r>
        <w:t>.</w:t>
      </w:r>
      <w:r w:rsidR="002875A7">
        <w:t xml:space="preserve"> </w:t>
      </w:r>
      <w:r w:rsidR="002875A7">
        <w:tab/>
        <w:t>4.9</w:t>
      </w:r>
    </w:p>
    <w:p w:rsidR="00920BF7" w:rsidRPr="00920BF7" w:rsidRDefault="00920BF7" w:rsidP="000C626B">
      <w:pPr>
        <w:ind w:firstLine="510"/>
        <w:rPr>
          <w:sz w:val="28"/>
        </w:rPr>
      </w:pPr>
      <w:r>
        <w:rPr>
          <w:sz w:val="28"/>
        </w:rPr>
        <w:t xml:space="preserve">Коэффициент пропорциональности </w:t>
      </w:r>
      <w:r w:rsidRPr="00920BF7">
        <w:rPr>
          <w:i/>
          <w:sz w:val="28"/>
          <w:lang w:val="en-US"/>
        </w:rPr>
        <w:t>G</w:t>
      </w:r>
      <w:r>
        <w:rPr>
          <w:sz w:val="28"/>
        </w:rPr>
        <w:t xml:space="preserve"> характеризует жесткость материала, т.е. способность сопротивляться упругим деформациям при сдвиге и называется модулем сдвига или модулем упругости вт</w:t>
      </w:r>
      <w:r>
        <w:rPr>
          <w:sz w:val="28"/>
        </w:rPr>
        <w:t>о</w:t>
      </w:r>
      <w:r>
        <w:rPr>
          <w:sz w:val="28"/>
        </w:rPr>
        <w:t>рого рода.</w:t>
      </w:r>
    </w:p>
    <w:p w:rsidR="0040544E" w:rsidRDefault="0091128E" w:rsidP="00AB3232">
      <w:pPr>
        <w:ind w:firstLine="510"/>
        <w:rPr>
          <w:sz w:val="28"/>
        </w:rPr>
      </w:pPr>
      <w:r w:rsidRPr="00946B5E">
        <w:rPr>
          <w:sz w:val="28"/>
        </w:rPr>
        <w:t>Модуль сдвига это физическая константа, определяемая экспер</w:t>
      </w:r>
      <w:r w:rsidRPr="00946B5E">
        <w:rPr>
          <w:sz w:val="28"/>
        </w:rPr>
        <w:t>и</w:t>
      </w:r>
      <w:r w:rsidRPr="00946B5E">
        <w:rPr>
          <w:sz w:val="28"/>
        </w:rPr>
        <w:t>ментально и является одной из трех упругих постоянных изотропного материала</w:t>
      </w:r>
      <w:proofErr w:type="gramStart"/>
      <w:r w:rsidRPr="00946B5E">
        <w:rPr>
          <w:sz w:val="28"/>
        </w:rPr>
        <w:t xml:space="preserve"> (</w:t>
      </w:r>
      <w:r w:rsidR="00345A88">
        <w:rPr>
          <w:position w:val="-12"/>
          <w:sz w:val="28"/>
        </w:rPr>
        <w:pict>
          <v:shape id="_x0000_i1037" type="#_x0000_t75" style="width:44.25pt;height:18pt">
            <v:imagedata r:id="rId32" o:title=""/>
          </v:shape>
        </w:pict>
      </w:r>
      <w:r w:rsidRPr="00946B5E">
        <w:rPr>
          <w:sz w:val="28"/>
        </w:rPr>
        <w:t>).</w:t>
      </w:r>
      <w:r w:rsidR="00AB3232">
        <w:rPr>
          <w:sz w:val="28"/>
        </w:rPr>
        <w:t xml:space="preserve"> </w:t>
      </w:r>
      <w:proofErr w:type="gramEnd"/>
      <w:r w:rsidR="00AB3232">
        <w:rPr>
          <w:sz w:val="28"/>
        </w:rPr>
        <w:t>В</w:t>
      </w:r>
      <w:r w:rsidRPr="00946B5E">
        <w:rPr>
          <w:sz w:val="28"/>
        </w:rPr>
        <w:t>заимосвязь трех упругих постоянных</w:t>
      </w:r>
      <w:r w:rsidR="00AB3232">
        <w:rPr>
          <w:sz w:val="28"/>
        </w:rPr>
        <w:t xml:space="preserve"> выраж</w:t>
      </w:r>
      <w:r w:rsidR="00AB3232">
        <w:rPr>
          <w:sz w:val="28"/>
        </w:rPr>
        <w:t>а</w:t>
      </w:r>
      <w:r w:rsidR="00AB3232">
        <w:rPr>
          <w:sz w:val="28"/>
        </w:rPr>
        <w:t>ется формулой</w:t>
      </w:r>
      <w:r w:rsidRPr="00946B5E">
        <w:rPr>
          <w:sz w:val="28"/>
        </w:rPr>
        <w:t>:</w:t>
      </w:r>
    </w:p>
    <w:p w:rsidR="002875A7" w:rsidRPr="002875A7" w:rsidRDefault="002875A7" w:rsidP="002875A7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rPr>
          <w:lang w:val="en-US"/>
        </w:rPr>
        <w:tab/>
      </w:r>
      <w:r w:rsidRPr="002875A7">
        <w:rPr>
          <w:position w:val="-36"/>
          <w:lang w:val="en-US"/>
        </w:rPr>
        <w:object w:dxaOrig="1640" w:dyaOrig="800">
          <v:shape id="_x0000_i1038" type="#_x0000_t75" style="width:81.75pt;height:39.75pt" o:ole="">
            <v:imagedata r:id="rId33" o:title=""/>
          </v:shape>
          <o:OLEObject Type="Embed" ProgID="Equation.DSMT4" ShapeID="_x0000_i1038" DrawAspect="Content" ObjectID="_1418042296" r:id="rId34"/>
        </w:object>
      </w:r>
      <w:r>
        <w:t xml:space="preserve">, </w:t>
      </w:r>
      <w:r>
        <w:tab/>
        <w:t>4.10</w:t>
      </w:r>
    </w:p>
    <w:p w:rsidR="0091128E" w:rsidRPr="002875A7" w:rsidRDefault="0091128E" w:rsidP="000C626B">
      <w:pPr>
        <w:ind w:firstLine="510"/>
        <w:rPr>
          <w:spacing w:val="-4"/>
          <w:sz w:val="28"/>
        </w:rPr>
      </w:pPr>
      <w:r w:rsidRPr="002875A7">
        <w:rPr>
          <w:spacing w:val="-4"/>
          <w:sz w:val="28"/>
        </w:rPr>
        <w:t xml:space="preserve">где µ – коэффициент Пуассона; </w:t>
      </w:r>
      <w:r w:rsidRPr="002875A7">
        <w:rPr>
          <w:i/>
          <w:spacing w:val="-4"/>
          <w:sz w:val="28"/>
        </w:rPr>
        <w:t>Е</w:t>
      </w:r>
      <w:r w:rsidRPr="002875A7">
        <w:rPr>
          <w:spacing w:val="-4"/>
          <w:sz w:val="28"/>
        </w:rPr>
        <w:t xml:space="preserve"> – модуль продольной упругости.</w:t>
      </w:r>
    </w:p>
    <w:p w:rsidR="00B27110" w:rsidRPr="00946B5E" w:rsidRDefault="00AB3232" w:rsidP="000C626B">
      <w:pPr>
        <w:ind w:firstLine="510"/>
        <w:rPr>
          <w:sz w:val="28"/>
        </w:rPr>
      </w:pPr>
      <w:r>
        <w:rPr>
          <w:sz w:val="28"/>
        </w:rPr>
        <w:t xml:space="preserve">По приведенной формуле можно определить значение модуля сдвига для сталей </w:t>
      </w:r>
      <w:r w:rsidR="00B27110" w:rsidRPr="009B5FA8">
        <w:rPr>
          <w:position w:val="-12"/>
          <w:sz w:val="28"/>
        </w:rPr>
        <w:object w:dxaOrig="2360" w:dyaOrig="360">
          <v:shape id="_x0000_i1039" type="#_x0000_t75" style="width:117.75pt;height:18pt" o:ole="">
            <v:imagedata r:id="rId35" o:title=""/>
          </v:shape>
          <o:OLEObject Type="Embed" ProgID="Equation.DSMT4" ShapeID="_x0000_i1039" DrawAspect="Content" ObjectID="_1418042297" r:id="rId36"/>
        </w:object>
      </w:r>
      <w:r w:rsidR="00B27110" w:rsidRPr="00946B5E">
        <w:rPr>
          <w:sz w:val="28"/>
        </w:rPr>
        <w:t>.</w:t>
      </w:r>
    </w:p>
    <w:p w:rsidR="000E289A" w:rsidRDefault="000E289A" w:rsidP="00946B5E">
      <w:pPr>
        <w:rPr>
          <w:sz w:val="28"/>
          <w:szCs w:val="28"/>
        </w:rPr>
      </w:pPr>
    </w:p>
    <w:p w:rsidR="008E0251" w:rsidRDefault="008E0251" w:rsidP="000C3519">
      <w:pPr>
        <w:ind w:firstLine="0"/>
        <w:jc w:val="center"/>
        <w:rPr>
          <w:b/>
          <w:sz w:val="28"/>
        </w:rPr>
      </w:pPr>
      <w:bookmarkStart w:id="4" w:name="_Toc305074276"/>
      <w:r w:rsidRPr="000C3519">
        <w:rPr>
          <w:b/>
          <w:sz w:val="28"/>
        </w:rPr>
        <w:t>Практические расчеты на сдвиг.</w:t>
      </w:r>
      <w:bookmarkEnd w:id="4"/>
    </w:p>
    <w:p w:rsidR="000C3519" w:rsidRPr="000C3519" w:rsidRDefault="000C3519" w:rsidP="000C3519">
      <w:pPr>
        <w:ind w:firstLine="0"/>
        <w:jc w:val="center"/>
        <w:rPr>
          <w:sz w:val="28"/>
        </w:rPr>
      </w:pPr>
    </w:p>
    <w:p w:rsidR="00604C24" w:rsidRDefault="00604C24" w:rsidP="000C626B">
      <w:pPr>
        <w:ind w:firstLine="510"/>
        <w:rPr>
          <w:b/>
          <w:sz w:val="28"/>
        </w:rPr>
      </w:pPr>
      <w:r w:rsidRPr="000C3519">
        <w:rPr>
          <w:b/>
          <w:sz w:val="28"/>
        </w:rPr>
        <w:t>Заклепочные и болтовые соединения.</w:t>
      </w:r>
    </w:p>
    <w:p w:rsidR="00F53BF8" w:rsidRPr="000C3519" w:rsidRDefault="00F53BF8" w:rsidP="000C626B">
      <w:pPr>
        <w:ind w:firstLine="510"/>
        <w:rPr>
          <w:b/>
          <w:sz w:val="28"/>
        </w:rPr>
      </w:pPr>
    </w:p>
    <w:p w:rsidR="00604C24" w:rsidRDefault="00604C24" w:rsidP="000C626B">
      <w:pPr>
        <w:ind w:firstLine="510"/>
        <w:rPr>
          <w:sz w:val="28"/>
        </w:rPr>
      </w:pPr>
      <w:r>
        <w:rPr>
          <w:sz w:val="28"/>
        </w:rPr>
        <w:t>В настоящее время клепаные соединения почти полностью в</w:t>
      </w:r>
      <w:r>
        <w:rPr>
          <w:sz w:val="28"/>
        </w:rPr>
        <w:t>ы</w:t>
      </w:r>
      <w:r>
        <w:rPr>
          <w:sz w:val="28"/>
        </w:rPr>
        <w:t xml:space="preserve">теснены </w:t>
      </w:r>
      <w:proofErr w:type="gramStart"/>
      <w:r>
        <w:rPr>
          <w:sz w:val="28"/>
        </w:rPr>
        <w:t>сварными</w:t>
      </w:r>
      <w:proofErr w:type="gramEnd"/>
      <w:r w:rsidR="005B1304">
        <w:rPr>
          <w:sz w:val="28"/>
        </w:rPr>
        <w:t>,</w:t>
      </w:r>
      <w:r>
        <w:rPr>
          <w:sz w:val="28"/>
        </w:rPr>
        <w:t xml:space="preserve"> вследствие повышенного расхода материала и большой трудоемкости изготовления. Заклепочные соединения сохр</w:t>
      </w:r>
      <w:r>
        <w:rPr>
          <w:sz w:val="28"/>
        </w:rPr>
        <w:t>а</w:t>
      </w:r>
      <w:r>
        <w:rPr>
          <w:sz w:val="28"/>
        </w:rPr>
        <w:t>нили ограниченное применение в тяжелых большепролетных ко</w:t>
      </w:r>
      <w:r>
        <w:rPr>
          <w:sz w:val="28"/>
        </w:rPr>
        <w:t>н</w:t>
      </w:r>
      <w:r>
        <w:rPr>
          <w:sz w:val="28"/>
        </w:rPr>
        <w:lastRenderedPageBreak/>
        <w:t>струкциях или в конструкциях, где при сварке происходит разупро</w:t>
      </w:r>
      <w:r>
        <w:rPr>
          <w:sz w:val="28"/>
        </w:rPr>
        <w:t>ч</w:t>
      </w:r>
      <w:r>
        <w:rPr>
          <w:sz w:val="28"/>
        </w:rPr>
        <w:t>нение материалов (низколегированные стали и алюминиевые сплавы).</w:t>
      </w:r>
    </w:p>
    <w:p w:rsidR="00604C24" w:rsidRDefault="00604C24" w:rsidP="000C626B">
      <w:pPr>
        <w:ind w:firstLine="510"/>
        <w:rPr>
          <w:sz w:val="28"/>
        </w:rPr>
      </w:pPr>
      <w:r>
        <w:rPr>
          <w:sz w:val="28"/>
        </w:rPr>
        <w:t>Болтовые соединения широко используются на монтаже, особе</w:t>
      </w:r>
      <w:r>
        <w:rPr>
          <w:sz w:val="28"/>
        </w:rPr>
        <w:t>н</w:t>
      </w:r>
      <w:r>
        <w:rPr>
          <w:sz w:val="28"/>
        </w:rPr>
        <w:t xml:space="preserve">но промышленных объектов. </w:t>
      </w:r>
    </w:p>
    <w:p w:rsidR="00604C24" w:rsidRDefault="00604C24" w:rsidP="000C626B">
      <w:pPr>
        <w:ind w:firstLine="510"/>
        <w:rPr>
          <w:sz w:val="28"/>
        </w:rPr>
      </w:pPr>
      <w:r>
        <w:rPr>
          <w:sz w:val="28"/>
        </w:rPr>
        <w:t>В зависимости от ориентации соединения по отношению к направлению усилия заклепки и болты работают на срез или на ра</w:t>
      </w:r>
      <w:r>
        <w:rPr>
          <w:sz w:val="28"/>
        </w:rPr>
        <w:t>с</w:t>
      </w:r>
      <w:r>
        <w:rPr>
          <w:sz w:val="28"/>
        </w:rPr>
        <w:t>тяжение (отрыв головки). Расчет на срез применяется наиболее часто.</w:t>
      </w:r>
    </w:p>
    <w:p w:rsidR="00554645" w:rsidRPr="00115008" w:rsidRDefault="00554645" w:rsidP="000C626B">
      <w:pPr>
        <w:ind w:firstLine="510"/>
        <w:rPr>
          <w:spacing w:val="-6"/>
          <w:sz w:val="28"/>
        </w:rPr>
      </w:pPr>
      <w:r w:rsidRPr="00115008">
        <w:rPr>
          <w:spacing w:val="-6"/>
          <w:sz w:val="28"/>
        </w:rPr>
        <w:t>На рис</w:t>
      </w:r>
      <w:r w:rsidR="005B1304" w:rsidRPr="00115008">
        <w:rPr>
          <w:spacing w:val="-6"/>
          <w:sz w:val="28"/>
        </w:rPr>
        <w:t>. 4.</w:t>
      </w:r>
      <w:r w:rsidR="00F53BF8" w:rsidRPr="00115008">
        <w:rPr>
          <w:spacing w:val="-6"/>
          <w:sz w:val="28"/>
        </w:rPr>
        <w:t>3</w:t>
      </w:r>
      <w:r w:rsidR="005B1304" w:rsidRPr="00115008">
        <w:rPr>
          <w:spacing w:val="-6"/>
          <w:sz w:val="28"/>
        </w:rPr>
        <w:t>, а</w:t>
      </w:r>
      <w:r w:rsidRPr="00115008">
        <w:rPr>
          <w:spacing w:val="-6"/>
          <w:sz w:val="28"/>
        </w:rPr>
        <w:t xml:space="preserve"> показано соединение двух листов заклепками (соедин</w:t>
      </w:r>
      <w:r w:rsidRPr="00115008">
        <w:rPr>
          <w:spacing w:val="-6"/>
          <w:sz w:val="28"/>
        </w:rPr>
        <w:t>е</w:t>
      </w:r>
      <w:r w:rsidRPr="00115008">
        <w:rPr>
          <w:spacing w:val="-6"/>
          <w:sz w:val="28"/>
        </w:rPr>
        <w:t>ние внахлест). Картина возможного разрушения показана на рис</w:t>
      </w:r>
      <w:r w:rsidR="005B1304" w:rsidRPr="00115008">
        <w:rPr>
          <w:spacing w:val="-6"/>
          <w:sz w:val="28"/>
        </w:rPr>
        <w:t>. 4.</w:t>
      </w:r>
      <w:r w:rsidR="00F53BF8" w:rsidRPr="00115008">
        <w:rPr>
          <w:spacing w:val="-6"/>
          <w:sz w:val="28"/>
        </w:rPr>
        <w:t>3</w:t>
      </w:r>
      <w:r w:rsidR="005B1304" w:rsidRPr="00115008">
        <w:rPr>
          <w:spacing w:val="-6"/>
          <w:sz w:val="28"/>
        </w:rPr>
        <w:t>, б</w:t>
      </w:r>
      <w:r w:rsidRPr="00115008">
        <w:rPr>
          <w:spacing w:val="-6"/>
          <w:sz w:val="28"/>
        </w:rPr>
        <w:t>.</w:t>
      </w:r>
    </w:p>
    <w:p w:rsidR="005B1304" w:rsidRDefault="00E1483F" w:rsidP="00E1483F">
      <w:pPr>
        <w:ind w:firstLine="0"/>
        <w:jc w:val="center"/>
        <w:rPr>
          <w:sz w:val="28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4F89EFC5" wp14:editId="79C02E82">
                <wp:extent cx="3886200" cy="3471862"/>
                <wp:effectExtent l="0" t="0" r="0" b="0"/>
                <wp:docPr id="58" name="Полотно 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6" name="Группа 6"/>
                        <wpg:cNvGrpSpPr/>
                        <wpg:grpSpPr>
                          <a:xfrm>
                            <a:off x="174257" y="46190"/>
                            <a:ext cx="3497191" cy="3393952"/>
                            <a:chOff x="174257" y="46190"/>
                            <a:chExt cx="3497191" cy="3393952"/>
                          </a:xfrm>
                        </wpg:grpSpPr>
                        <wps:wsp>
                          <wps:cNvPr id="60" name="Прямоугольник 60"/>
                          <wps:cNvSpPr/>
                          <wps:spPr>
                            <a:xfrm>
                              <a:off x="1201545" y="549160"/>
                              <a:ext cx="1083383" cy="43180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49" name="Прямоугольник 349"/>
                          <wps:cNvSpPr/>
                          <wps:spPr>
                            <a:xfrm>
                              <a:off x="729987" y="980960"/>
                              <a:ext cx="1120439" cy="323850"/>
                            </a:xfrm>
                            <a:prstGeom prst="rect">
                              <a:avLst/>
                            </a:prstGeom>
                            <a:pattFill prst="wdDn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E1483F" w:rsidRDefault="00E1483F" w:rsidP="00E1483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1" name="Прямая соединительная линия 61"/>
                          <wps:cNvCnPr/>
                          <wps:spPr>
                            <a:xfrm>
                              <a:off x="1201545" y="549160"/>
                              <a:ext cx="1083383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1" name="Прямая соединительная линия 351"/>
                          <wps:cNvCnPr/>
                          <wps:spPr>
                            <a:xfrm>
                              <a:off x="718080" y="980960"/>
                              <a:ext cx="1566848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2" name="Прямая соединительная линия 352"/>
                          <wps:cNvCnPr/>
                          <wps:spPr>
                            <a:xfrm>
                              <a:off x="729987" y="1307611"/>
                              <a:ext cx="1132346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3" name="Прямая соединительная линия 353"/>
                          <wps:cNvCnPr/>
                          <wps:spPr>
                            <a:xfrm flipV="1">
                              <a:off x="1201548" y="549161"/>
                              <a:ext cx="0" cy="431799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4" name="Прямая соединительная линия 354"/>
                          <wps:cNvCnPr/>
                          <wps:spPr>
                            <a:xfrm flipV="1">
                              <a:off x="1850426" y="982976"/>
                              <a:ext cx="0" cy="32463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4" name="Прямоугольник 64"/>
                          <wps:cNvSpPr/>
                          <wps:spPr>
                            <a:xfrm>
                              <a:off x="1418626" y="548958"/>
                              <a:ext cx="212400" cy="7560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5" name="Прямая соединительная линия 65"/>
                          <wps:cNvCnPr/>
                          <wps:spPr>
                            <a:xfrm>
                              <a:off x="1526576" y="441210"/>
                              <a:ext cx="0" cy="10795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lgDashDot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6" name="Дуга 66"/>
                          <wps:cNvSpPr/>
                          <wps:spPr>
                            <a:xfrm rot="16200000">
                              <a:off x="1420867" y="385055"/>
                              <a:ext cx="216000" cy="324000"/>
                            </a:xfrm>
                            <a:prstGeom prst="arc">
                              <a:avLst>
                                <a:gd name="adj1" fmla="val 16200000"/>
                                <a:gd name="adj2" fmla="val 5363170"/>
                              </a:avLst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1" name="Дуга 361"/>
                          <wps:cNvSpPr/>
                          <wps:spPr>
                            <a:xfrm rot="5400000" flipV="1">
                              <a:off x="1420742" y="1140905"/>
                              <a:ext cx="216000" cy="324000"/>
                            </a:xfrm>
                            <a:prstGeom prst="arc">
                              <a:avLst>
                                <a:gd name="adj1" fmla="val 16200000"/>
                                <a:gd name="adj2" fmla="val 5363170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E1483F" w:rsidRDefault="00E1483F" w:rsidP="00E1483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7" name="Прямая со стрелкой 67"/>
                          <wps:cNvCnPr/>
                          <wps:spPr>
                            <a:xfrm>
                              <a:off x="2271149" y="762904"/>
                              <a:ext cx="504281" cy="0"/>
                            </a:xfrm>
                            <a:prstGeom prst="straightConnector1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3" name="Прямая со стрелкой 363"/>
                          <wps:cNvCnPr/>
                          <wps:spPr>
                            <a:xfrm flipH="1">
                              <a:off x="213890" y="1140905"/>
                              <a:ext cx="504000" cy="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8" name="Поле 68"/>
                          <wps:cNvSpPr txBox="1"/>
                          <wps:spPr>
                            <a:xfrm>
                              <a:off x="2559919" y="474437"/>
                              <a:ext cx="28257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1483F" w:rsidRPr="004C7123" w:rsidRDefault="00E1483F" w:rsidP="00E1483F">
                                <w:pPr>
                                  <w:ind w:firstLine="0"/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4C7123">
                                  <w:rPr>
                                    <w:i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5" name="Поле 68"/>
                          <wps:cNvSpPr txBox="1"/>
                          <wps:spPr>
                            <a:xfrm>
                              <a:off x="206897" y="869692"/>
                              <a:ext cx="28257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1483F" w:rsidRDefault="00E1483F" w:rsidP="00E1483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66" name="Прямая соединительная линия 366"/>
                          <wps:cNvCnPr/>
                          <wps:spPr>
                            <a:xfrm flipV="1">
                              <a:off x="2174276" y="557340"/>
                              <a:ext cx="0" cy="43116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67" name="Прямая соединительная линия 367"/>
                          <wps:cNvCnPr/>
                          <wps:spPr>
                            <a:xfrm flipV="1">
                              <a:off x="878876" y="988506"/>
                              <a:ext cx="0" cy="318134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9" name="Полилиния 69"/>
                          <wps:cNvSpPr/>
                          <wps:spPr>
                            <a:xfrm>
                              <a:off x="709707" y="981483"/>
                              <a:ext cx="24050" cy="328706"/>
                            </a:xfrm>
                            <a:custGeom>
                              <a:avLst/>
                              <a:gdLst>
                                <a:gd name="connsiteX0" fmla="*/ 6049 w 24050"/>
                                <a:gd name="connsiteY0" fmla="*/ 0 h 328706"/>
                                <a:gd name="connsiteX1" fmla="*/ 23978 w 24050"/>
                                <a:gd name="connsiteY1" fmla="*/ 113553 h 328706"/>
                                <a:gd name="connsiteX2" fmla="*/ 72 w 24050"/>
                                <a:gd name="connsiteY2" fmla="*/ 209176 h 328706"/>
                                <a:gd name="connsiteX3" fmla="*/ 18002 w 24050"/>
                                <a:gd name="connsiteY3" fmla="*/ 328706 h 32870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24050" h="328706">
                                  <a:moveTo>
                                    <a:pt x="6049" y="0"/>
                                  </a:moveTo>
                                  <a:cubicBezTo>
                                    <a:pt x="15511" y="39345"/>
                                    <a:pt x="24974" y="78690"/>
                                    <a:pt x="23978" y="113553"/>
                                  </a:cubicBezTo>
                                  <a:cubicBezTo>
                                    <a:pt x="22982" y="148416"/>
                                    <a:pt x="1068" y="173317"/>
                                    <a:pt x="72" y="209176"/>
                                  </a:cubicBezTo>
                                  <a:cubicBezTo>
                                    <a:pt x="-924" y="245035"/>
                                    <a:pt x="8539" y="286870"/>
                                    <a:pt x="18002" y="328706"/>
                                  </a:cubicBez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0" name="Полилиния 70"/>
                          <wps:cNvSpPr/>
                          <wps:spPr>
                            <a:xfrm>
                              <a:off x="2275514" y="557154"/>
                              <a:ext cx="18030" cy="430305"/>
                            </a:xfrm>
                            <a:custGeom>
                              <a:avLst/>
                              <a:gdLst>
                                <a:gd name="connsiteX0" fmla="*/ 12053 w 18030"/>
                                <a:gd name="connsiteY0" fmla="*/ 0 h 430305"/>
                                <a:gd name="connsiteX1" fmla="*/ 101 w 18030"/>
                                <a:gd name="connsiteY1" fmla="*/ 95623 h 430305"/>
                                <a:gd name="connsiteX2" fmla="*/ 18030 w 18030"/>
                                <a:gd name="connsiteY2" fmla="*/ 209176 h 430305"/>
                                <a:gd name="connsiteX3" fmla="*/ 101 w 18030"/>
                                <a:gd name="connsiteY3" fmla="*/ 310776 h 430305"/>
                                <a:gd name="connsiteX4" fmla="*/ 12053 w 18030"/>
                                <a:gd name="connsiteY4" fmla="*/ 430305 h 43030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8030" h="430305">
                                  <a:moveTo>
                                    <a:pt x="12053" y="0"/>
                                  </a:moveTo>
                                  <a:cubicBezTo>
                                    <a:pt x="5579" y="30380"/>
                                    <a:pt x="-895" y="60760"/>
                                    <a:pt x="101" y="95623"/>
                                  </a:cubicBezTo>
                                  <a:cubicBezTo>
                                    <a:pt x="1097" y="130486"/>
                                    <a:pt x="18030" y="173317"/>
                                    <a:pt x="18030" y="209176"/>
                                  </a:cubicBezTo>
                                  <a:cubicBezTo>
                                    <a:pt x="18030" y="245035"/>
                                    <a:pt x="1097" y="273921"/>
                                    <a:pt x="101" y="310776"/>
                                  </a:cubicBezTo>
                                  <a:cubicBezTo>
                                    <a:pt x="-895" y="347631"/>
                                    <a:pt x="5579" y="388968"/>
                                    <a:pt x="12053" y="430305"/>
                                  </a:cubicBezTo>
                                </a:path>
                              </a:pathLst>
                            </a:cu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0" name="Прямая соединительная линия 370"/>
                          <wps:cNvCnPr/>
                          <wps:spPr>
                            <a:xfrm flipV="1">
                              <a:off x="2174276" y="980327"/>
                              <a:ext cx="0" cy="329862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1" name="Прямая соединительная линия 371"/>
                          <wps:cNvCnPr/>
                          <wps:spPr>
                            <a:xfrm flipV="1">
                              <a:off x="878876" y="655055"/>
                              <a:ext cx="0" cy="333451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2" name="Поле 68"/>
                          <wps:cNvSpPr txBox="1"/>
                          <wps:spPr>
                            <a:xfrm>
                              <a:off x="1862333" y="1083456"/>
                              <a:ext cx="479425" cy="2241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1483F" w:rsidRPr="007E0ED9" w:rsidRDefault="00E1483F" w:rsidP="00E1483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  <w:rPr>
                                    <w:vertAlign w:val="subscript"/>
                                  </w:rPr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sym w:font="Symbol" w:char="F064"/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spcFirstLastPara="0" vert="vert270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3" name="Поле 68"/>
                          <wps:cNvSpPr txBox="1"/>
                          <wps:spPr>
                            <a:xfrm>
                              <a:off x="489504" y="752661"/>
                              <a:ext cx="473075" cy="2241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1483F" w:rsidRDefault="00E1483F" w:rsidP="00E1483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  <w:lang w:val="en-US"/>
                                  </w:rPr>
                                  <w:sym w:font="Symbol" w:char="F064"/>
                                </w: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position w:val="-6"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spcFirstLastPara="0" vert="vert270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5" name="Прямоугольник 375"/>
                          <wps:cNvSpPr/>
                          <wps:spPr>
                            <a:xfrm>
                              <a:off x="1784531" y="1902418"/>
                              <a:ext cx="1083310" cy="431800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E1483F" w:rsidRDefault="00E1483F" w:rsidP="00E1483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6" name="Прямая соединительная линия 376"/>
                          <wps:cNvCnPr/>
                          <wps:spPr>
                            <a:xfrm>
                              <a:off x="1784531" y="1902418"/>
                              <a:ext cx="108331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7" name="Прямая соединительная линия 377"/>
                          <wps:cNvCnPr/>
                          <wps:spPr>
                            <a:xfrm flipV="1">
                              <a:off x="1784531" y="1902418"/>
                              <a:ext cx="0" cy="43116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78" name="Дуга 378"/>
                          <wps:cNvSpPr/>
                          <wps:spPr>
                            <a:xfrm rot="16200000">
                              <a:off x="2003606" y="1738588"/>
                              <a:ext cx="215900" cy="323850"/>
                            </a:xfrm>
                            <a:prstGeom prst="arc">
                              <a:avLst>
                                <a:gd name="adj1" fmla="val 16200000"/>
                                <a:gd name="adj2" fmla="val 5363170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E1483F" w:rsidRDefault="00E1483F" w:rsidP="00E1483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79" name="Прямая со стрелкой 379"/>
                          <wps:cNvCnPr/>
                          <wps:spPr>
                            <a:xfrm>
                              <a:off x="2853871" y="2116413"/>
                              <a:ext cx="504190" cy="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0" name="Поле 68"/>
                          <wps:cNvSpPr txBox="1"/>
                          <wps:spPr>
                            <a:xfrm>
                              <a:off x="3142947" y="1826564"/>
                              <a:ext cx="282575" cy="323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1483F" w:rsidRDefault="00E1483F" w:rsidP="00E1483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2" name="Полилиния 382"/>
                          <wps:cNvSpPr/>
                          <wps:spPr>
                            <a:xfrm>
                              <a:off x="2858316" y="1910673"/>
                              <a:ext cx="17780" cy="429895"/>
                            </a:xfrm>
                            <a:custGeom>
                              <a:avLst/>
                              <a:gdLst>
                                <a:gd name="connsiteX0" fmla="*/ 12053 w 18030"/>
                                <a:gd name="connsiteY0" fmla="*/ 0 h 430305"/>
                                <a:gd name="connsiteX1" fmla="*/ 101 w 18030"/>
                                <a:gd name="connsiteY1" fmla="*/ 95623 h 430305"/>
                                <a:gd name="connsiteX2" fmla="*/ 18030 w 18030"/>
                                <a:gd name="connsiteY2" fmla="*/ 209176 h 430305"/>
                                <a:gd name="connsiteX3" fmla="*/ 101 w 18030"/>
                                <a:gd name="connsiteY3" fmla="*/ 310776 h 430305"/>
                                <a:gd name="connsiteX4" fmla="*/ 12053 w 18030"/>
                                <a:gd name="connsiteY4" fmla="*/ 430305 h 430305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</a:cxnLst>
                              <a:rect l="l" t="t" r="r" b="b"/>
                              <a:pathLst>
                                <a:path w="18030" h="430305">
                                  <a:moveTo>
                                    <a:pt x="12053" y="0"/>
                                  </a:moveTo>
                                  <a:cubicBezTo>
                                    <a:pt x="5579" y="30380"/>
                                    <a:pt x="-895" y="60760"/>
                                    <a:pt x="101" y="95623"/>
                                  </a:cubicBezTo>
                                  <a:cubicBezTo>
                                    <a:pt x="1097" y="130486"/>
                                    <a:pt x="18030" y="173317"/>
                                    <a:pt x="18030" y="209176"/>
                                  </a:cubicBezTo>
                                  <a:cubicBezTo>
                                    <a:pt x="18030" y="245035"/>
                                    <a:pt x="1097" y="273921"/>
                                    <a:pt x="101" y="310776"/>
                                  </a:cubicBezTo>
                                  <a:cubicBezTo>
                                    <a:pt x="-895" y="347631"/>
                                    <a:pt x="5579" y="388968"/>
                                    <a:pt x="12053" y="430305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E1483F" w:rsidRDefault="00E1483F" w:rsidP="00E1483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3" name="Прямоугольник 383"/>
                          <wps:cNvSpPr/>
                          <wps:spPr>
                            <a:xfrm>
                              <a:off x="2001551" y="1902778"/>
                              <a:ext cx="212400" cy="4320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E1483F" w:rsidRDefault="00E1483F" w:rsidP="00E1483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4" name="Прямая соединительная линия 384"/>
                          <wps:cNvCnPr/>
                          <wps:spPr>
                            <a:xfrm>
                              <a:off x="1784530" y="2339994"/>
                              <a:ext cx="10872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5" name="Прямая соединительная линия 385"/>
                          <wps:cNvCnPr/>
                          <wps:spPr>
                            <a:xfrm>
                              <a:off x="2106326" y="1792563"/>
                              <a:ext cx="0" cy="669426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7" name="Прямоугольник 387"/>
                          <wps:cNvSpPr/>
                          <wps:spPr>
                            <a:xfrm>
                              <a:off x="697523" y="2575243"/>
                              <a:ext cx="1120140" cy="323850"/>
                            </a:xfrm>
                            <a:prstGeom prst="rect">
                              <a:avLst/>
                            </a:prstGeom>
                            <a:pattFill prst="wdDn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25400" cap="flat" cmpd="sng" algn="ctr">
                              <a:noFill/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E1483F" w:rsidRDefault="00E1483F" w:rsidP="00E1483F">
                                <w:pPr>
                                  <w:pStyle w:val="ac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89" name="Прямая соединительная линия 389"/>
                          <wps:cNvCnPr/>
                          <wps:spPr>
                            <a:xfrm>
                              <a:off x="685458" y="2575243"/>
                              <a:ext cx="113284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0" name="Прямая соединительная линия 390"/>
                          <wps:cNvCnPr/>
                          <wps:spPr>
                            <a:xfrm>
                              <a:off x="697523" y="2902268"/>
                              <a:ext cx="1132205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5" name="Прямая соединительная линия 395"/>
                          <wps:cNvCnPr/>
                          <wps:spPr>
                            <a:xfrm flipV="1">
                              <a:off x="1818298" y="2577148"/>
                              <a:ext cx="0" cy="32448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99" name="Прямоугольник 399"/>
                          <wps:cNvSpPr/>
                          <wps:spPr>
                            <a:xfrm>
                              <a:off x="1386498" y="2575878"/>
                              <a:ext cx="212400" cy="3204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254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E1483F" w:rsidRDefault="00E1483F" w:rsidP="00E1483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2" name="Прямая соединительная линия 402"/>
                          <wps:cNvCnPr/>
                          <wps:spPr>
                            <a:xfrm>
                              <a:off x="1494448" y="2431750"/>
                              <a:ext cx="0" cy="683243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lgDashDot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04" name="Дуга 404"/>
                          <wps:cNvSpPr/>
                          <wps:spPr>
                            <a:xfrm rot="5400000" flipV="1">
                              <a:off x="1378838" y="2735238"/>
                              <a:ext cx="216000" cy="324000"/>
                            </a:xfrm>
                            <a:prstGeom prst="arc">
                              <a:avLst>
                                <a:gd name="adj1" fmla="val 16200000"/>
                                <a:gd name="adj2" fmla="val 5363170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E1483F" w:rsidRDefault="00E1483F" w:rsidP="00E1483F">
                                <w:pPr>
                                  <w:pStyle w:val="ac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06" name="Прямая со стрелкой 406"/>
                          <wps:cNvCnPr/>
                          <wps:spPr>
                            <a:xfrm flipH="1">
                              <a:off x="181268" y="2735263"/>
                              <a:ext cx="503555" cy="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08" name="Поле 68"/>
                          <wps:cNvSpPr txBox="1"/>
                          <wps:spPr>
                            <a:xfrm>
                              <a:off x="174257" y="2462628"/>
                              <a:ext cx="282575" cy="323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1483F" w:rsidRDefault="00E1483F" w:rsidP="00E1483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11" name="Полилиния 411"/>
                          <wps:cNvSpPr/>
                          <wps:spPr>
                            <a:xfrm>
                              <a:off x="677203" y="2575878"/>
                              <a:ext cx="23495" cy="328295"/>
                            </a:xfrm>
                            <a:custGeom>
                              <a:avLst/>
                              <a:gdLst>
                                <a:gd name="connsiteX0" fmla="*/ 6049 w 24050"/>
                                <a:gd name="connsiteY0" fmla="*/ 0 h 328706"/>
                                <a:gd name="connsiteX1" fmla="*/ 23978 w 24050"/>
                                <a:gd name="connsiteY1" fmla="*/ 113553 h 328706"/>
                                <a:gd name="connsiteX2" fmla="*/ 72 w 24050"/>
                                <a:gd name="connsiteY2" fmla="*/ 209176 h 328706"/>
                                <a:gd name="connsiteX3" fmla="*/ 18002 w 24050"/>
                                <a:gd name="connsiteY3" fmla="*/ 328706 h 328706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24050" h="328706">
                                  <a:moveTo>
                                    <a:pt x="6049" y="0"/>
                                  </a:moveTo>
                                  <a:cubicBezTo>
                                    <a:pt x="15511" y="39345"/>
                                    <a:pt x="24974" y="78690"/>
                                    <a:pt x="23978" y="113553"/>
                                  </a:cubicBezTo>
                                  <a:cubicBezTo>
                                    <a:pt x="22982" y="148416"/>
                                    <a:pt x="1068" y="173317"/>
                                    <a:pt x="72" y="209176"/>
                                  </a:cubicBezTo>
                                  <a:cubicBezTo>
                                    <a:pt x="-924" y="245035"/>
                                    <a:pt x="8539" y="286870"/>
                                    <a:pt x="18002" y="328706"/>
                                  </a:cubicBezTo>
                                </a:path>
                              </a:pathLst>
                            </a:cu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E1483F" w:rsidRDefault="00E1483F" w:rsidP="00E1483F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72" name="Прямая соединительная линия 72"/>
                          <wps:cNvCnPr/>
                          <wps:spPr>
                            <a:xfrm>
                              <a:off x="862584" y="2464753"/>
                              <a:ext cx="2808864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18" name="Прямая со стрелкой 418"/>
                          <wps:cNvCnPr/>
                          <wps:spPr>
                            <a:xfrm>
                              <a:off x="1947545" y="2395538"/>
                              <a:ext cx="396000" cy="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1" name="Прямая со стрелкой 421"/>
                          <wps:cNvCnPr/>
                          <wps:spPr>
                            <a:xfrm flipH="1">
                              <a:off x="1260475" y="2521903"/>
                              <a:ext cx="396000" cy="0"/>
                            </a:xfrm>
                            <a:prstGeom prst="straightConnector1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23" name="Поле 68"/>
                          <wps:cNvSpPr txBox="1"/>
                          <wps:spPr>
                            <a:xfrm>
                              <a:off x="3337784" y="2198053"/>
                              <a:ext cx="25717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1483F" w:rsidRDefault="00E1483F" w:rsidP="00E1483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4" name="Поле 68"/>
                          <wps:cNvSpPr txBox="1"/>
                          <wps:spPr>
                            <a:xfrm>
                              <a:off x="1719523" y="2243948"/>
                              <a:ext cx="256540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1483F" w:rsidRDefault="00E1483F" w:rsidP="00E1483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sym w:font="Symbol" w:char="F074"/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5" name="Поле 68"/>
                          <wps:cNvSpPr txBox="1"/>
                          <wps:spPr>
                            <a:xfrm>
                              <a:off x="1068327" y="2348462"/>
                              <a:ext cx="256540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1483F" w:rsidRDefault="00E1483F" w:rsidP="00E1483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  <w:lang w:val="en-US"/>
                                  </w:rPr>
                                  <w:sym w:font="Symbol" w:char="F074"/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6" name="Поле 68"/>
                          <wps:cNvSpPr txBox="1"/>
                          <wps:spPr>
                            <a:xfrm>
                              <a:off x="1386498" y="1507670"/>
                              <a:ext cx="26606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1483F" w:rsidRPr="009407B9" w:rsidRDefault="00E1483F" w:rsidP="00E1483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 w:rsidRPr="009407B9"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а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7" name="Поле 68"/>
                          <wps:cNvSpPr txBox="1"/>
                          <wps:spPr>
                            <a:xfrm>
                              <a:off x="1386465" y="3116292"/>
                              <a:ext cx="26606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1483F" w:rsidRDefault="00E1483F" w:rsidP="00E1483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0" name="Поле 68"/>
                          <wps:cNvSpPr txBox="1"/>
                          <wps:spPr>
                            <a:xfrm>
                              <a:off x="2417737" y="2478236"/>
                              <a:ext cx="976630" cy="323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1483F" w:rsidRPr="00EC226C" w:rsidRDefault="00E1483F" w:rsidP="00E1483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Линия среза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89" name="Прямая соединительная линия 189"/>
                          <wps:cNvCnPr>
                            <a:stCxn id="470" idx="1"/>
                            <a:endCxn id="383" idx="2"/>
                          </wps:cNvCnPr>
                          <wps:spPr>
                            <a:xfrm flipH="1" flipV="1">
                              <a:off x="2107751" y="2334778"/>
                              <a:ext cx="309986" cy="30506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2" name="Прямая соединительная линия 472"/>
                          <wps:cNvCnPr>
                            <a:stCxn id="470" idx="1"/>
                            <a:endCxn id="399" idx="0"/>
                          </wps:cNvCnPr>
                          <wps:spPr>
                            <a:xfrm flipH="1" flipV="1">
                              <a:off x="1492698" y="2575878"/>
                              <a:ext cx="925039" cy="63966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7" name="Прямая соединительная линия 97"/>
                          <wps:cNvCnPr/>
                          <wps:spPr>
                            <a:xfrm flipV="1">
                              <a:off x="1424209" y="266670"/>
                              <a:ext cx="0" cy="288417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8" name="Прямая соединительная линия 98"/>
                          <wps:cNvCnPr/>
                          <wps:spPr>
                            <a:xfrm flipV="1">
                              <a:off x="1631026" y="266700"/>
                              <a:ext cx="0" cy="282458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9" name="Прямая соединительная линия 99"/>
                          <wps:cNvCnPr/>
                          <wps:spPr>
                            <a:xfrm flipH="1">
                              <a:off x="1424209" y="304427"/>
                              <a:ext cx="206817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sm"/>
                              <a:tailEnd type="stealth" w="sm" len="sm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0" name="Поле 68"/>
                          <wps:cNvSpPr txBox="1"/>
                          <wps:spPr>
                            <a:xfrm>
                              <a:off x="1390410" y="46190"/>
                              <a:ext cx="266065" cy="32321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E1483F" w:rsidRPr="00E1483F" w:rsidRDefault="00E1483F" w:rsidP="00E1483F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  <w:rPr>
                                    <w:lang w:val="en-US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d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58" o:spid="_x0000_s1058" editas="canvas" style="width:306pt;height:273.35pt;mso-position-horizontal-relative:char;mso-position-vertical-relative:line" coordsize="38862,34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WGasxUAAHfnAAAOAAAAZHJzL2Uyb0RvYy54bWzsXVuP40Z2fg+Q/0DoMYDdJIvXhtsLe8b2&#10;BjB2jXh213lkS9QlkUiF4kz37NNm8xrAD8l7/sICiYHNbrL5Cz3/KN+pC1mkxCYp9ag1do2BtiSy&#10;WGSxzjnfuX/ys/vN2nqTFrtVnt1MnI/tiZVm03y2yhY3k1+9+vKjaGLtyiSbJes8S28mb9Pd5Gef&#10;/vVffXK3vU7dfJmvZ2lh4SLZ7vpuezNZluX2+upqN12mm2T3cb5NMxyc58UmKfG1WFzNiuQOV9+s&#10;r1zbDq7u8mK2LfJputvh15fi4ORTfv35PJ2Wv5zPd2lprW8muLeS/y3431v6e/XpJ8n1oki2y9VU&#10;3kZyxF1sklWGSatLvUzKxHpdrPYutVlNi3yXz8uPp/nmKp/PV9OUPwOexrFbT/Miyd4kO/4wU6yO&#10;ukF8esLr3i6wBrjk9R1eRso/L67vFtvqpeBFtt7KqIf4qshfb/kzLK6nv3jzTWGtZjeTYGJlyQYb&#10;4uHf3v3u3b88/B/++4MV0Pu42/ITvyq2326/KeQPC/GNlvh+Xmzo/1g86x57LvRcP5xYb28mXuA6&#10;8pWm96U1xVHmxaETOxNriuOMxfjPFS99usTO6L7AdPlFzyWu1K1c0R1XN3i3xU7e1cu3O235vl0m&#10;25Qv305fPuxluX7/gfX7/uF/Hv6CVfzPh788/Pndvz7878MfH/5kBXwt6H6w7tVa7q53WNZDC4kd&#10;6Hs+X0nfix0xPLlWS+nYEWMRE0vpMSey+fWrZUiut8Wu/CrNNxZ9uJkUoD7ceXKdvPl6V+JF4lR1&#10;Cv28Tcryy9V6LU+/m/1q+3KVLPiQ+eLFmt8k5wQpvlhvEtBwee/Q68OVqjNuO069XahT5Rk0vZyS&#10;pl9n9DfL6RbEJekXvEy1QvxT+XadirP/Lp1j62JPufwOWzeWTKdpVjri0DKZpeJ+fRv/5B1XI/j9&#10;rzNckK48x/zVteUFiP3VD62uLR9cnE9DU87hqsH2YzcmBlcj+Mx5VlaDN6ssLw5dYI2nkjOL89Ui&#10;iaWhVbrNZ29B2EUu+OtuO/1yhS3wdbIrv0kKMFRsVwiJ8pf4M1/ndzeTXH6aWMu8+O2h3+l8kA6O&#10;Tqw7MOibye6fXidFOrHWf5uBqGLH84ij8y+eH7r4UuhHbvUj2evNixz7B5wAd8c/0vnlWn2cF/nm&#10;N5Aln9GsOJRkU8x9M5mWhfryohSCA9Jomn72GT8NXBx76uvsW+LJ4uXRFn91/5uk2MqNXYKCfpEr&#10;Qt4jB3EuvY8s/+x1mc9XnFbqdZXrDaZCzPEM3AVMcwB7obOwL+iOBvGX0I3jSDDqOLLjPfbiuLbH&#10;MDHn1C6LfEU3iuEr3nEse3mZHWAvb3cVbwGsmOV3r/C2sMewdXEA75j/UwSgWE3Nc/bGa2O/5P/k&#10;2C4mZIEaXN8Dl7CmtMvn6wTzTzfbGXZ8tsDmWy8ArWgfij0i+ZXgpS+T3VJwml2+Xs3kXIK1CVqX&#10;rJdek2D8/JNhawPYWnl/e8/RCniL3OlDOZ3hXCQRzs65AvD3Fi76w7vvrXf/DGD0w8N/ARYBGr37&#10;PT4LmEQHH/4sf/7ewvCao73IJPpUhKPwXg09xyCmHm62XmUE8/akA+Ep+nmdEaNwYhtskb5zcidW&#10;wL808UINkrSzgH4G4psBGOQweBmAPyTYoZuuoIhAVQMGVyNo+HwQeKmXQp7fBV4I4Ujhei4p65+2&#10;WRnGj9mtoRPZEaQMFKGD8tcPgsiDuk7y98TNWoHq5r4dJOC0LYtdvideHxPPjaGEFp5QOhqikNRR&#10;2QXei2LLfPckDk7jRxFFDUodZoeBw2lKU3od5jIP1gpDFbsDmNFQxZmoAmaXE3AN81k/VVjz9Wr7&#10;a6XFKusahziQChAK3CjUog/SWnAI5qAw5uogYEaHvtaHcIzQqM1AA8CQQVKVMZn53onk4R1LHrBS&#10;eC7EAwdVbhxyC3YtPiR5MNcLmE9zGPLgqoOA/EZ6nEV6BPvUccBZoJPAAGeB50SB3Pi+F8V+RLu7&#10;3viu4wqTFggj9IPaCN4hHPp8BQ1oXxnSheWrNvQ3zhJGsMZPrYG1cqidNVxPNn4A4SwxfgCAoB+j&#10;HyCAM/AE1InhY1Qxx3cDHwKUe3I9Z8+VK2WpY4cxvGqnCdMjeUPb5r5ekIXhZV7KuzEGNnJpHuYK&#10;BH7Oa2AL6iCDf+fOcQQYyAiDx1xWwo3pBAgvIbFFUk0pQ55rR4FwYZF/yucbXBd6XNBJDxbkX88u&#10;TYppbfKleRYzSW/J7B9gHJxv1vCdwu9tVXfDhax+Gswl9Wk+C6CIqVm5251DTuU5ozmMIRkvTPnN&#10;aUGe2JBsvOB8T/8IvOCaM0nxD9bwEHXAZLEDyKVLHOCwWQWcBHFLXNY5jmfDrdPGzx8AKzEWmw/d&#10;YlN7uCtfkvFwa6FqlxebQ/CjA5PDzf3u9+9+R87thz/B4f3fFk4eg8BdNwQzQggOKe2BG9vcJlDj&#10;G7J1RcAlA3whu7JIVotl+SLPMoQB5oWw9XREAgpM4kZ+6B/n3E6uy2S1/iKbWeXbLaJKd2WarMsl&#10;IsfweYOQnBQhNOuFgekV3LkcmA7MOmJL09m9e5rL3J+3XBmuw6IY8hib+6DIxe7m8vrJd/eemBQb&#10;/RK84ePpRoHnwWFlxsh7HiMvfHRKLlAU+MMPVsBtsjS7jM+0yvvPcwqZVxQkAgJrj53Uc13fj2NH&#10;yAEv9ALhU6/lgBsh4h62IaIUuMdPjtTcIxA4S4TiXR2RVtnRu2+AI+2DiWWa/SN/cViKzlimGs9V&#10;YRBD8dyhGOzhsdkZsnvOHJmNKFkRpP3iJxOXrRtkTyZyO4hiYcuKQttGZDa3LalsD0Pj3HJ2bi/7&#10;KBqvkNBQGm9GJRuaPUcuhWaFVqlaY0KSWcNk3RGTfNDG5FJmnPSn+H7IkC3ToHDpT0HojiM8NU8Y&#10;mxD7LuGDAfkMmuf1fYR7JtfLNJkNUgwNFlYJaR98ZPUjRhJYR3rTANgQu8lBmovCKJIkF0fAxR3h&#10;QE7kMG5bMSQ30mwzWgEw6ud51E8tY5Aj0z/qaTUjEwXtOLQFMo0jx0PKcUNuIbAI2qFUPgFdOY1p&#10;hDR9LbKQyben7I3kWoXFouFjncI0uVuV6Xfko+Ge1r+5Qs60F1t3lpiDT1s5W9X5f6+fb1tLi7nq&#10;LjQPrjr7u8qPi6u7LA6jvsvrAxyH+T7rnaNyAmOO0O2bQD/btWMnDHongIWuWiKkkdi9c+gDxPo0&#10;5sDrql5IshS2pOR6ep/Jl4RPUO4WlIhC72yb7yhTv1pTvAGYHtRXvBC8KVwSo+jsnsFYX32w0qmH&#10;DRYuu2pmrmUPnhmLos/M97UaLP4vH5+i4ahixZpXrICii0TUYmLd3kxuBS0g55hWja8NPvIcUkEW&#10;SzLJ8P1IBzfIs36V89NKWkHa3vwm1JLVJ0xf366mn6e/1U93fB8JEXTTqJuA0gCcILb8Si4KKyCu&#10;EIfCKIBZVT9Eu5wfEttXvZ3GBIemc904EgsMqvccKTzFfA7UVXHNkCHGQZ8vFGPEVh482UexK+7f&#10;9XxbBOdio/Fni3zKQ8ajuVGApdTn4pufH6upnl6d9mz4Sq9HBF6o98TPqfmSCcJQgvz9YE4ThPEj&#10;CcIA9TXN2jquEKSpGbjBhOhbl1nbDcHPBNFDIUaxE0HZyuQF2maYTuSz4CPndyBcFbJ8ErBAdQMI&#10;8jtLTMK5ZT+y8Ji6jT5k4dhO38V1XBH7gUuw4vEJwFd1qc/svin0ARWyeHwOHSgMeAj9dIZQUI5d&#10;Hp8BL7x+iiFvQR8gLt1YKewIg10a2KUXcgmaq1CTUn055CLJWOG+Y4CPJFsAH7kPDgEfTn5cbg9D&#10;PuAPAgKAApE0raGbj5DswC8UIF20cQTblx/gxDUYhzjQdvgwh9le1MQ8giEBiDh7oEc+NYEUDuGH&#10;z1dddB/4VPfihix2OTJOJCZSDyeIbvBs1WoxL0Rsqr6Q9RJHUSx8ldVkRKZ8UWrS5giqhqj4alDW&#10;AO+mCXU1BZ+0AomqCpUETbIaH9NhlqwnN8pJ0UBixzopUJWCuS03pMRjDJphoJRthcdUVLusBzU6&#10;v/hinBTgZSIhRRCrMIeILApeqo9jWpN9L7ycEMVnziNhIeS6iq05ijq43JMkN4Y6NHdC4O/nmyji&#10;YLDNKDOWIQ5ZpdEY/mnDvfdKpIysb4o4To1JoZxixgTyo3Kjnt9yoHki94/r6K7rwT4pkWjHtu9L&#10;K67iy1RelIk8EwHYzYJio6JSuHZHe294VArV+nQJg4hCnyYw5SyECzp7KsKlCgDIFuDuAKTxiiyp&#10;OmDUC1FbSQaMGrIl+0Sllr3P4nejyJZzUkO2zVLVl5f/w4iOFNl2lv6ms6QxfFBtXieMPB/mGSJg&#10;1JiEZG3V8+DFv1FcXVrHYX1SdrQjJS+MNwOKf48q/3egIvjeeFOd90dTdLyOdecgcRzrMnXFn6E6&#10;L6PQuBbvGmdmqt40uFqHIk3SVdVrGMXVehjaaPOSqNV7CUGwxr7UaBzxeBeD57Avdef0DgpXDbnR&#10;lBhgN1kcDFftFfu1wH/6GHFDH00l+3m7fNS10DqTy57P/lrnNlaFOBBh1gtwuyv5oLYPCxA5yvFu&#10;iAzGqIV3XcePqXjH0BTHZynls2e9MiT1gZFUjWErFj7camYw7LNgWC3SveUM2i/AwRBFUrOpfsSK&#10;ygAsIncTxXUgL8tzWsHvsLKByAVf6gGs40pw7PESU6SgKZA/mDTxS5bk1H9CKYCnOouY47mxJ2On&#10;IopY4rRWW51NCvPlpzBXKO44sWc8RefwFFFSRoNq9SBshqO1iOsoiacZZSBXIobcDmFqRlpH2BJx&#10;ThgSm+Bh2Aj7QbQlqeQmDPtmguwuGN5NGLbaESYM24RhI6XNhGFr2WfNXDQVUP2sYdh7qoUxU3yw&#10;ZopKnT0Or5kWvudqLkiNuhVm6w4TELn10nMwALvZaBFObQtlmACQGoEzTeXS2n54jCqot8BbK2a7&#10;Lz6vpzpMlze/MUwWFx3eYrcx+nI6EJp2I+3GApX1FGmbUgUxbOmiqxezCEGCLbY0KgIA42tls9+e&#10;Khyc0CbJnspgIYrbOb8ofAc2NcigaiIARL8lYxctt9dXV7yZVLL7eLOaFvkun5cfownQFUJPVtP0&#10;6i4vZlfonWjzT9sin6a73SpbdORfRftBfePIQg/36ycL9NYJmOzehcaNri+KKtdyXBJEEMTU3a5p&#10;f2mJ8NFU8dxpV4ea9qiAXJN6VfKCHG1JK8Qq7QPCikgqORuM3Q+N2e9dB5eZJhX6YWwQh74rskyo&#10;kLHrtS2QyBZHU47h3v8+GLsX7Poye7lKFjzVoopaHYc0q2G3ixfrgjD4/vgueCyHiBRqHoVL40fj&#10;ZE2vJ57whM22DdRtE2ANdatcQgN1LxzqdgcKDIrqiypbS3dUn+ZXCSLfQxdOjnQPMzVUrFJMrUct&#10;Hy3TjUXvA7PoPZtAp+CVUxRAUWru8VhXnSo0UY+8FlfVGalqPjnMRbERo/+hapapMPB8VHGi/iec&#10;5I9TxeEI8MiJ4GRXYiNE4UWC0nuaIDqYe1BSn1YTNFLDSI1h9hGEdrWlxgE1UASASSroVwPRDyrw&#10;6r3vo9pGc+/rTczhzKCG5o8SQJ8a2ONY6FLXGsNGa2mN0fs64itIQm1iallZPWZjqFHxSlVjpUre&#10;JkY5rH3suhrcmV5Rq3hVQJVR8S5axfNsLTCuFQs+RMWj8WAoj4ttDcyiN6MHMSyENfp2hKiDfkhY&#10;BxHEtQoN6sjPHq3iGbMtTGxGXg+S1x7VApFansrYot/qzd4hnYe0TmboscEkEYTMR/+5JhG4jmmd&#10;/BwS/SdWcKsW15zTEhM34vrCxXV3+YH91C1PNBZ5XDhznfrn1FFTF9ORQ3YmboklBtV2rlK7ARQu&#10;4xHuPRqFyeEqjUv2slyyno2trSy4p+ZwUYs6X6RwuV6AqkUtT6xJ4br4FC7RyOx48WdSuM6QwuVR&#10;G58G0eopXHS0F5prAi4IETNXx0/s282YRzXyRe0EmJfbduOTGmmYDl0wOu21DvkOr6PucmE6dFW9&#10;JlTR8GHtvcSmrgYrG8rTNKqQjetMhy4u0/SWWR1JS8/ZoUsLbtKbdZlyXuviUBTwuftkDyhyUCvo&#10;VXCsUdAvWkHXS4kfYU7H8BrF9AdBo9a4T+kIlBrgBd4B3cOO4CAcpKf3WdNFe4eGP61lS643dOOs&#10;cmR/XBE3aLpGiFiWWivBxjhz6DKV0K0gd2s3H7A2iYK7j1ubNAjuoPIJ4v3E7mUxmsS2rOAsrq3g&#10;xsh0M9ltYBNPM/RUXRCXMCUxL7okpofmYyOIR7Qqe5x4DptqXaiTVFGbhIDvIiCpZYAyZATSKdNk&#10;XS7RncGQEbHgTsndGdrxXHGFHmW5NMw+P1giAlbSCrlhrfL+8xy9oSsb0I7Dh7rgjqymjMYsyPeW&#10;gMlBs649Yy16qqouDwxuWRGdoFXuaWWO9YVL7algpjnLqc1ZWFVA+zhVyBhrz2GspcbkT0W1Tugg&#10;ckcaaxEVFLcDfJH8idIIylprqFalgiIP8lJ6s7AqvdFQLSUtItnw8hqzwJH5hFRrUwyfdIwyL/JE&#10;88s6LN9Q7eU7RrlGTkDLUO0FU60WE3RyNIOWUOD4qEsn2uJqVAszY+0ZNbL2EmVtlXVrqPaCqVYr&#10;C/EkVBsIGxBDzXU35n4EnWrRKgLHh/aCMHptsr6ZNKsEHZEyM6Z7IRQY6foxVHu5VKt3mT+VatGi&#10;MAyhGAn3XRi5wrRRU20cBgHqwimqRUMXaffvSIgxVHt+qq1MjoZqL5ZqHdQhqaxRLT/mkCQ3Gt90&#10;y3MbevniPoN95WbiEVdYzZQBGgSczdQxRlVM+TERxqV5eETanG6qrh08BzPdUfMsDGXtUpQC9PZq&#10;lzI7jiNoA1zM274dnFj47EifPzYCjTSO/HYJJMEjnsGRf2JYircXlzKCACjxnROA8OGfQgDIHnWD&#10;x9LdUQfQZpiPCCCA4/PE/b/nvjk2g7SZdNkRKPPE6ek/sWS256KtWNPjjpAtGN4ULfLbnlj4dTtF&#10;y3M918ZeJ79/EOwZaiRudKMIMPNx3NgX+vVkZLDXy/q5SjcY2iA2jCKY1v1mneHTdnczWZZPXRSW&#10;WLXyAh5DG5X5ubt83EGg5ATMsWVxWNBGKMqB1IpVRRsu1ZsjeVyHCrQ8/IY23uwrVaaR3OkFkw/U&#10;AxpTL7lRKKgjUrhWJ/SwS01uMNvz4KIDAdS04cJvB4HBIVRP1OWHSxvJ9TJNZl9kM6t8u0074sMQ&#10;b8lXZkAAszhV6j1Yy/k8nZq03+yy0n4dKpKvxNGpxjuHxehjigsCfsG1jU9NKgoaBndjupM0cUEh&#10;KV6Va2FMd8eY7mDcWFzfLVBHHZ+mgJBTjqMWRbJdrqYvkzLRv/OzrlM3X+brWVp8+v8CAAAA//8D&#10;AFBLAwQUAAYACAAAACEA7HhJ4d0AAAAFAQAADwAAAGRycy9kb3ducmV2LnhtbEyPQUvDQBCF74L/&#10;YRnBm900xLTEbIoIiujBWgNet9lpspidDdltE/31jl708uDxhve+KTez68UJx2A9KVguEhBIjTeW&#10;WgX12/3VGkSImozuPaGCTwywqc7PSl0YP9ErnnaxFVxCodAKuhiHQsrQdOh0WPgBibODH52ObMdW&#10;mlFPXO56mSZJLp22xAudHvCuw+Zjd3QKsvTQr7cP+fPXY11PT++ZXSUvVqnLi/n2BkTEOf4dww8+&#10;o0PFTHt/JBNEr4Afib/KWb5M2e4VXGf5CmRVyv/01TcAAAD//wMAUEsBAi0AFAAGAAgAAAAhALaD&#10;OJL+AAAA4QEAABMAAAAAAAAAAAAAAAAAAAAAAFtDb250ZW50X1R5cGVzXS54bWxQSwECLQAUAAYA&#10;CAAAACEAOP0h/9YAAACUAQAACwAAAAAAAAAAAAAAAAAvAQAAX3JlbHMvLnJlbHNQSwECLQAUAAYA&#10;CAAAACEABxFhmrMVAAB35wAADgAAAAAAAAAAAAAAAAAuAgAAZHJzL2Uyb0RvYy54bWxQSwECLQAU&#10;AAYACAAAACEA7HhJ4d0AAAAFAQAADwAAAAAAAAAAAAAAAAANGAAAZHJzL2Rvd25yZXYueG1sUEsF&#10;BgAAAAAEAAQA8wAAABcZAAAAAA==&#10;">
                <v:shape id="_x0000_s1059" type="#_x0000_t75" style="position:absolute;width:38862;height:34715;visibility:visible;mso-wrap-style:square">
                  <v:fill o:detectmouseclick="t"/>
                  <v:path o:connecttype="none"/>
                </v:shape>
                <v:group id="Группа 6" o:spid="_x0000_s1060" style="position:absolute;left:1742;top:462;width:34972;height:33939" coordorigin="1742,462" coordsize="34971,339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rect id="Прямоугольник 60" o:spid="_x0000_s1061" style="position:absolute;left:12015;top:5491;width:10834;height:43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eob78A&#10;AADbAAAADwAAAGRycy9kb3ducmV2LnhtbERPTWuDQBC9F/Iflgn0VteIiJhsxDSUlt5qC7kO7kQl&#10;7qx1N2r/ffdQ6PHxvg/lagYx0+R6ywp2UQyCuLG651bB1+fLUw7CeWSNg2VS8EMOyuPm4YCFtgt/&#10;0Fz7VoQQdgUq6LwfCyld05FBF9mROHBXOxn0AU6t1BMuIdwMMonjTBrsOTR0ONJzR82tvhsFSdzU&#10;VXLC12G9ZOb7/Zzm0qRKPW7Xag/C0+r/xX/uN60gC+vDl/AD5PE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lh6hvvwAAANsAAAAPAAAAAAAAAAAAAAAAAJgCAABkcnMvZG93bnJl&#10;di54bWxQSwUGAAAAAAQABAD1AAAAhAMAAAAA&#10;" fillcolor="black [3213]" stroked="f" strokeweight="2pt">
                    <v:fill r:id="rId37" o:title="" color2="white [3212]" type="pattern"/>
                  </v:rect>
                  <v:rect id="Прямоугольник 349" o:spid="_x0000_s1062" style="position:absolute;left:7299;top:9809;width:11205;height:32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9Ie8UA&#10;AADcAAAADwAAAGRycy9kb3ducmV2LnhtbESPQWvCQBSE7wX/w/KE3urGVKKNriLSQsFeTDx4fGRf&#10;k+Du25BdNe2v7woFj8PMfMOsNoM14kq9bx0rmE4SEMSV0y3XCo7lx8sChA/IGo1jUvBDHjbr0dMK&#10;c+1ufKBrEWoRIexzVNCE0OVS+qohi37iOuLofbveYoiyr6Xu8Rbh1sg0STJpseW40GBHu4aqc3Gx&#10;CtqvmTnvs+zwXp52Q2mKNJ3/WqWex8N2CSLQEB7h//anVvA6e4P7mXgE5Po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lf0h7xQAAANwAAAAPAAAAAAAAAAAAAAAAAJgCAABkcnMv&#10;ZG93bnJldi54bWxQSwUGAAAAAAQABAD1AAAAigMAAAAA&#10;" fillcolor="windowText" stroked="f" strokeweight="2pt">
                    <v:fill r:id="rId38" o:title="" color2="window" type="pattern"/>
                    <v:textbox>
                      <w:txbxContent>
                        <w:p w:rsidR="00E1483F" w:rsidRDefault="00E1483F" w:rsidP="00E1483F"/>
                      </w:txbxContent>
                    </v:textbox>
                  </v:rect>
                  <v:line id="Прямая соединительная линия 61" o:spid="_x0000_s1063" style="position:absolute;visibility:visible;mso-wrap-style:square" from="12015,5491" to="22849,5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8rmsEAAADbAAAADwAAAGRycy9kb3ducmV2LnhtbESPQYvCMBSE7wv+h/CEva2pHmSpRlFB&#10;3atVD94ezbMpNi8lSW3332+EBY/DzHzDLNeDbcSTfKgdK5hOMhDEpdM1Vwou5/3XN4gQkTU2jknB&#10;LwVYr0YfS8y16/lEzyJWIkE45KjAxNjmUobSkMUwcS1x8u7OW4xJ+kpqj32C20bOsmwuLdacFgy2&#10;tDNUPorOKrh12+iPZ7npi2F3MLN9U3buqtTneNgsQEQa4jv83/7RCuZTeH1JP0C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+nyuawQAAANsAAAAPAAAAAAAAAAAAAAAA&#10;AKECAABkcnMvZG93bnJldi54bWxQSwUGAAAAAAQABAD5AAAAjwMAAAAA&#10;" strokecolor="black [3213]" strokeweight="1.5pt"/>
                  <v:line id="Прямая соединительная линия 351" o:spid="_x0000_s1064" style="position:absolute;visibility:visible;mso-wrap-style:square" from="7180,9809" to="22849,9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a5UcQAAADcAAAADwAAAGRycy9kb3ducmV2LnhtbESPQWvCQBSE70L/w/IK3nSTisamrpKK&#10;iiAUqqXnR/Y1Cc2+DdnVxH/vCoLHYWa+YRar3tTiQq2rLCuIxxEI4tzqigsFP6ftaA7CeWSNtWVS&#10;cCUHq+XLYIGpth1/0+XoCxEg7FJUUHrfpFK6vCSDbmwb4uD92dagD7ItpG6xC3BTy7comkmDFYeF&#10;Ehtal5T/H89GwdR8JofutHufZZvEkP+N51/ZVqnha599gPDU+2f40d5rBZNpDPcz4QjI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1rlRxAAAANwAAAAPAAAAAAAAAAAA&#10;AAAAAKECAABkcnMvZG93bnJldi54bWxQSwUGAAAAAAQABAD5AAAAkgMAAAAA&#10;" strokecolor="windowText" strokeweight="1.5pt"/>
                  <v:line id="Прямая соединительная линия 352" o:spid="_x0000_s1065" style="position:absolute;visibility:visible;mso-wrap-style:square" from="7299,13076" to="18623,130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QnJsQAAADcAAAADwAAAGRycy9kb3ducmV2LnhtbESPW4vCMBSE3xf8D+EI+6apirdqlCqr&#10;LAiCF3w+NMe22JyUJmu7/94sCPs4zMw3zHLdmlI8qXaFZQWDfgSCOLW64EzB9bLrzUA4j6yxtEwK&#10;fsnBetX5WGKsbcMnep59JgKEXYwKcu+rWEqX5mTQ9W1FHLy7rQ36IOtM6hqbADelHEbRRBosOCzk&#10;WNE2p/Rx/jEKxmYzPTSX/XySfE0N+dtgdkx2Sn1222QBwlPr/8Pv9rdWMBoP4e9MOAJy9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BCcmxAAAANwAAAAPAAAAAAAAAAAA&#10;AAAAAKECAABkcnMvZG93bnJldi54bWxQSwUGAAAAAAQABAD5AAAAkgMAAAAA&#10;" strokecolor="windowText" strokeweight="1.5pt"/>
                  <v:line id="Прямая соединительная линия 353" o:spid="_x0000_s1066" style="position:absolute;flip:y;visibility:visible;mso-wrap-style:square" from="12015,5491" to="12015,98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DUcMYAAADcAAAADwAAAGRycy9kb3ducmV2LnhtbESPQWvCQBSE7wX/w/KEXopuVCwaXUUE&#10;aaG9NAri7ZF9JsHs27i7Ncm/7xYKPQ4z8w2z3namFg9yvrKsYDJOQBDnVldcKDgdD6MFCB+QNdaW&#10;SUFPHrabwdMaU21b/qJHFgoRIexTVFCG0KRS+rwkg35sG+LoXa0zGKJ0hdQO2wg3tZwmyas0WHFc&#10;KLGhfUn5Lfs2CuzkvJT9ff728dJfMre/7z7rpFXqedjtViACdeE//Nd+1wpm8xn8nolHQG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w1HDGAAAA3AAAAA8AAAAAAAAA&#10;AAAAAAAAoQIAAGRycy9kb3ducmV2LnhtbFBLBQYAAAAABAAEAPkAAACUAwAAAAA=&#10;" strokecolor="windowText" strokeweight="1.5pt"/>
                  <v:line id="Прямая соединительная линия 354" o:spid="_x0000_s1067" style="position:absolute;flip:y;visibility:visible;mso-wrap-style:square" from="18504,9829" to="18504,130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lMBMYAAADcAAAADwAAAGRycy9kb3ducmV2LnhtbESPQWvCQBSE74X+h+UVeim6sa2iqauI&#10;UCrYi1EQb4/sMwnNvo27W5P8e1co9DjMzDfMfNmZWlzJ+cqygtEwAUGcW11xoeCw/xxMQfiArLG2&#10;TAp68rBcPD7MMdW25R1ds1CICGGfooIyhCaV0uclGfRD2xBH72ydwRClK6R22Ea4qeVrkkykwYrj&#10;QokNrUvKf7Jfo8COjjPZX8Zf25f+lLn1ZfVdJ61Sz0/d6gNEoC78h//aG63gbfwO9zPxCMjF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VZTATGAAAA3AAAAA8AAAAAAAAA&#10;AAAAAAAAoQIAAGRycy9kb3ducmV2LnhtbFBLBQYAAAAABAAEAPkAAACUAwAAAAA=&#10;" strokecolor="windowText" strokeweight="1.5pt"/>
                  <v:rect id="Прямоугольник 64" o:spid="_x0000_s1068" style="position:absolute;left:14186;top:5489;width:2124;height:75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htpcUA&#10;AADbAAAADwAAAGRycy9kb3ducmV2LnhtbESPQWvCQBSE74X+h+UVvDWbqpWSugZRROmhYFLQ4yP7&#10;mqTJvg3Zjab/vlsQPA4z8w2zTEfTigv1rras4CWKQRAXVtdcKvjKd89vIJxH1thaJgW/5CBdPT4s&#10;MdH2yke6ZL4UAcIuQQWV910ipSsqMugi2xEH79v2Bn2QfSl1j9cAN62cxvFCGqw5LFTY0aaioskG&#10;o2D22ZyPUnbZfjCvp2b781HmGSo1eRrX7yA8jf4evrUPWsFiDv9fwg+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mG2lxQAAANsAAAAPAAAAAAAAAAAAAAAAAJgCAABkcnMv&#10;ZG93bnJldi54bWxQSwUGAAAAAAQABAD1AAAAigMAAAAA&#10;" fillcolor="white [3212]" strokecolor="black [3213]" strokeweight="2pt"/>
                  <v:line id="Прямая соединительная линия 65" o:spid="_x0000_s1069" style="position:absolute;visibility:visible;mso-wrap-style:square" from="15265,4412" to="15265,15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sV1MQAAADbAAAADwAAAGRycy9kb3ducmV2LnhtbESPT2vCQBTE7wW/w/KE3upGodKmrkGD&#10;f0pvRg89vmZfs8Hs25BdNfn2XUHocZiZ3zCLrLeNuFLna8cKppMEBHHpdM2VgtNx+/IGwgdkjY1j&#10;UjCQh2w5elpgqt2ND3QtQiUihH2KCkwIbSqlLw1Z9BPXEkfv13UWQ5RdJXWHtwi3jZwlyVxarDku&#10;GGwpN1Sei4tV8L4235ufr6I48C7p6yYfpN0PSj2P+9UHiEB9+A8/2p9awfwV7l/iD5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6xXUxAAAANsAAAAPAAAAAAAAAAAA&#10;AAAAAKECAABkcnMvZG93bnJldi54bWxQSwUGAAAAAAQABAD5AAAAkgMAAAAA&#10;" strokecolor="black [3213]">
                    <v:stroke dashstyle="longDashDot"/>
                  </v:line>
                  <v:shape id="Дуга 66" o:spid="_x0000_s1070" style="position:absolute;left:14208;top:3850;width:2160;height:3240;rotation:-90;visibility:visible;mso-wrap-style:square;v-text-anchor:middle" coordsize="216000,324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F11MIA&#10;AADbAAAADwAAAGRycy9kb3ducmV2LnhtbESPT4vCMBTE74LfIbwFL6KpHorURlnEBT36B/H4aN62&#10;ZZuXNsnW+u2NsLDHYWZ+w+TbwTSiJ+drywoW8wQEcWF1zaWC6+VrtgLhA7LGxjIpeJKH7WY8yjHT&#10;9sEn6s+hFBHCPkMFVQhtJqUvKjLo57Yljt63dQZDlK6U2uEjwk0jl0mSSoM1x4UKW9pVVPycf42C&#10;br8z92Od4PSm+0XvQqf9qlNq8jF8rkEEGsJ/+K990ArSFN5f4g+Qm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cXXUwgAAANsAAAAPAAAAAAAAAAAAAAAAAJgCAABkcnMvZG93&#10;bnJldi54bWxQSwUGAAAAAAQABAD1AAAAhwMAAAAA&#10;" path="m108000,nsc167496,,215787,72178,215999,161421v211,88680,-47151,161133,-106264,162558c109157,269986,108578,215993,108000,162000l108000,xem108000,nfc167496,,215787,72178,215999,161421v211,88680,-47151,161133,-106264,162558e" filled="f" strokecolor="black [3213]" strokeweight="1.5pt">
                    <v:path arrowok="t" o:connecttype="custom" o:connectlocs="108000,0;215999,161421;109735,323979" o:connectangles="0,0,0"/>
                  </v:shape>
                  <v:shape id="Дуга 361" o:spid="_x0000_s1071" style="position:absolute;left:14207;top:11409;width:2160;height:3240;rotation:-90;flip:y;visibility:visible;mso-wrap-style:square;v-text-anchor:middle" coordsize="216000,324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F5qcMA&#10;AADcAAAADwAAAGRycy9kb3ducmV2LnhtbESP3YrCMBSE74V9h3AWvLOpK4h0jaLCgsiC+LP3h+TY&#10;VpuT0kRbffqNIHg5zMw3zHTe2UrcqPGlYwXDJAVBrJ0pOVdwPPwMJiB8QDZYOSYFd/Iwn330ppgZ&#10;1/KObvuQiwhhn6GCIoQ6k9Lrgiz6xNXE0Tu5xmKIssmlabCNcFvJrzQdS4slx4UCa1oVpC/7q1XA&#10;7Z/Hx3L3u35sVt3p3k7OW62V6n92i28QgbrwDr/aa6NgNB7C80w8AnL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lF5qcMAAADcAAAADwAAAAAAAAAAAAAAAACYAgAAZHJzL2Rv&#10;d25yZXYueG1sUEsFBgAAAAAEAAQA9QAAAIgDAAAAAA==&#10;" adj="-11796480,,5400" path="m108000,nsc167496,,215787,72178,215999,161421v211,88680,-47151,161133,-106264,162558c109157,269986,108578,215993,108000,162000l108000,xem108000,nfc167496,,215787,72178,215999,161421v211,88680,-47151,161133,-106264,162558e" filled="f" strokecolor="windowText" strokeweight="1.5pt">
                    <v:stroke joinstyle="miter"/>
                    <v:formulas/>
                    <v:path arrowok="t" o:connecttype="custom" o:connectlocs="108000,0;215999,161421;109735,323979" o:connectangles="0,0,0" textboxrect="0,0,216000,324000"/>
                    <v:textbox>
                      <w:txbxContent>
                        <w:p w:rsidR="00E1483F" w:rsidRDefault="00E1483F" w:rsidP="00E1483F"/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Прямая со стрелкой 67" o:spid="_x0000_s1072" type="#_x0000_t32" style="position:absolute;left:22711;top:7629;width:504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SA1cQAAADbAAAADwAAAGRycy9kb3ducmV2LnhtbESPS2+DMBCE75XyH6yN1Ftj0gNtSAyK&#10;8lB7o+RxX+ENoOA1wW6g/76uVCnH0cx8o1llo2nFnXrXWFYwn0UgiEurG64UnI77l3cQziNrbC2T&#10;gh9ykKWTpxUm2g5c0P3gKxEg7BJUUHvfJVK6siaDbmY74uBdbG/QB9lXUvc4BLhp5WsUxdJgw2Gh&#10;xo42NZXXw7dRkO8W2yL+yve5Luj8cRt2600bKfU8HddLEJ5G/wj/tz+1gvgN/r6EHyDT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JIDVxAAAANsAAAAPAAAAAAAAAAAA&#10;AAAAAKECAABkcnMvZG93bnJldi54bWxQSwUGAAAAAAQABAD5AAAAkgMAAAAA&#10;" strokecolor="black [3213]" strokeweight="2.25pt">
                    <v:stroke endarrow="classic" endarrowwidth="narrow" endarrowlength="long"/>
                  </v:shape>
                  <v:shape id="Прямая со стрелкой 363" o:spid="_x0000_s1073" type="#_x0000_t32" style="position:absolute;left:2138;top:11409;width:504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IlH8YAAADcAAAADwAAAGRycy9kb3ducmV2LnhtbESPQWvCQBSE70L/w/KE3nRjFdtEVymK&#10;4EGw1R56fOw+k7TZtyG70eiv7xYEj8PMfMPMl52txJkaXzpWMBomIIi1MyXnCr6Om8EbCB+QDVaO&#10;ScGVPCwXT705ZsZd+JPOh5CLCGGfoYIihDqT0uuCLPqhq4mjd3KNxRBlk0vT4CXCbSVfkmQqLZYc&#10;FwqsaVWQ/j20VsFq/X1s3cT9rNPXPX6ktdb7206p5373PgMRqAuP8L29NQrG0zH8n4lHQC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WiJR/GAAAA3AAAAA8AAAAAAAAA&#10;AAAAAAAAoQIAAGRycy9kb3ducmV2LnhtbFBLBQYAAAAABAAEAPkAAACUAwAAAAA=&#10;" strokecolor="windowText" strokeweight="2.25pt">
                    <v:stroke endarrow="classic" endarrowwidth="narrow" endarrowlength="long"/>
                  </v:shape>
                  <v:shape id="Поле 68" o:spid="_x0000_s1074" type="#_x0000_t202" style="position:absolute;left:25599;top:4746;width:2825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/afSMIA&#10;AADbAAAADwAAAGRycy9kb3ducmV2LnhtbERPy2oCMRTdC/5DuEI3RTPtYiijUbTQIqVWfCAuL5Pr&#10;ZHByMyRRx783i4LLw3lPZp1txJV8qB0reBtlIIhLp2uuFOx3X8MPECEia2wck4I7BZhN+70JFtrd&#10;eEPXbaxECuFQoAITY1tIGUpDFsPItcSJOzlvMSboK6k93lK4beR7luXSYs2pwWBLn4bK8/ZiFZzN&#10;z+s6+14tDvny7v92F3f0v0elXgbdfAwiUhef4n/3UivI09j0Jf0AOX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9p9IwgAAANsAAAAPAAAAAAAAAAAAAAAAAJgCAABkcnMvZG93&#10;bnJldi54bWxQSwUGAAAAAAQABAD1AAAAhwMAAAAA&#10;" filled="f" stroked="f" strokeweight=".5pt">
                    <v:textbox>
                      <w:txbxContent>
                        <w:p w:rsidR="00E1483F" w:rsidRPr="004C7123" w:rsidRDefault="00E1483F" w:rsidP="00E1483F">
                          <w:pPr>
                            <w:ind w:firstLine="0"/>
                            <w:rPr>
                              <w:i/>
                              <w:lang w:val="en-US"/>
                            </w:rPr>
                          </w:pPr>
                          <w:r w:rsidRPr="004C7123">
                            <w:rPr>
                              <w:i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68" o:spid="_x0000_s1075" type="#_x0000_t202" style="position:absolute;left:2068;top:8700;width:2826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n6TscA&#10;AADcAAAADwAAAGRycy9kb3ducmV2LnhtbESP3WoCMRSE7wXfIZxCb6RmW+lStkaxhYoUf6iW4uVh&#10;c7pZ3JwsSdT17Ruh4OUwM98w42lnG3EiH2rHCh6HGQji0umaKwXfu4+HFxAhImtsHJOCCwWYTvq9&#10;MRbanfmLTttYiQThUKACE2NbSBlKQxbD0LXEyft13mJM0ldSezwnuG3kU5bl0mLNacFgS++GysP2&#10;aBUczOdgk81Xbz/54uLXu6Pb++Veqfu7bvYKIlIXb+H/9kIrGOXPcD2TjoCc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5+k7HAAAA3AAAAA8AAAAAAAAAAAAAAAAAmAIAAGRy&#10;cy9kb3ducmV2LnhtbFBLBQYAAAAABAAEAPUAAACMAwAAAAA=&#10;" filled="f" stroked="f" strokeweight=".5pt">
                    <v:textbox>
                      <w:txbxContent>
                        <w:p w:rsidR="00E1483F" w:rsidRDefault="00E1483F" w:rsidP="00E1483F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line id="Прямая соединительная линия 366" o:spid="_x0000_s1076" style="position:absolute;flip:y;visibility:visible;mso-wrap-style:square" from="21742,5573" to="21742,9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ZCTMYAAADcAAAADwAAAGRycy9kb3ducmV2LnhtbESPQWvCQBSE7wX/w/IEb3WjgVCiaygB&#10;oUUQTKXi7TX7moRm38bsGmN/fbdQ6HGYmW+YdTaaVgzUu8aygsU8AkFcWt1wpeD4tn18AuE8ssbW&#10;Mim4k4NsM3lYY6rtjQ80FL4SAcIuRQW1910qpStrMujmtiMO3qftDfog+0rqHm8Bblq5jKJEGmw4&#10;LNTYUV5T+VVcjYIdnYfle/H6cc7jU1xUx8s++b4oNZuOzysQnkb/H/5rv2gFcZLA75lwBOTm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uWQkzGAAAA3AAAAA8AAAAAAAAA&#10;AAAAAAAAoQIAAGRycy9kb3ducmV2LnhtbFBLBQYAAAAABAAEAPkAAACUAwAAAAA=&#10;" strokecolor="windowText">
                    <v:stroke startarrow="classic" startarrowwidth="narrow" startarrowlength="long" endarrow="classic" endarrowwidth="narrow" endarrowlength="long"/>
                  </v:line>
                  <v:line id="Прямая соединительная линия 367" o:spid="_x0000_s1077" style="position:absolute;flip:y;visibility:visible;mso-wrap-style:square" from="8788,9885" to="8788,13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Nrn18YAAADcAAAADwAAAGRycy9kb3ducmV2LnhtbESPQWvCQBSE7wX/w/IEb3VTA6lEVylC&#10;oVIoGEXx9sw+k2D2bcxuY+qv7xYKHoeZ+YaZL3tTi45aV1lW8DKOQBDnVldcKNht35+nIJxH1lhb&#10;JgU/5GC5GDzNMdX2xhvqMl+IAGGXooLS+yaV0uUlGXRj2xAH72xbgz7ItpC6xVuAm1pOoiiRBisO&#10;CyU2tCopv2TfRsEnHbvJPlufjqv4EGfF7vqV3K9KjYb92wyEp94/wv/tD60gTl7h70w4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Ta59fGAAAA3AAAAA8AAAAAAAAA&#10;AAAAAAAAoQIAAGRycy9kb3ducmV2LnhtbFBLBQYAAAAABAAEAPkAAACUAwAAAAA=&#10;" strokecolor="windowText">
                    <v:stroke startarrow="classic" startarrowwidth="narrow" startarrowlength="long" endarrow="classic" endarrowwidth="narrow" endarrowlength="long"/>
                  </v:line>
                  <v:shape id="Полилиния 69" o:spid="_x0000_s1078" style="position:absolute;left:7097;top:9814;width:240;height:3287;visibility:visible;mso-wrap-style:square;v-text-anchor:middle" coordsize="24050,3287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qDIcMA&#10;AADbAAAADwAAAGRycy9kb3ducmV2LnhtbESPwWrDMBBE74H+g9hCb7HcHIzrRglpILTkUtftByzW&#10;1jaxVsZSIrtfHxUCOQ4z84ZZbyfTiwuNrrOs4DlJQRDXVnfcKPj5PixzEM4ja+wtk4KZHGw3D4s1&#10;FtoG/qJL5RsRIewKVNB6PxRSurolgy6xA3H0fu1o0Ec5NlKPGCLc9HKVppk02HFcaHGgfUv1qTob&#10;BbIMs/2cqkMajuFtL3vO/8p3pZ4ep90rCE+Tv4dv7Q+tIHuB/y/xB8jN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rqDIcMAAADbAAAADwAAAAAAAAAAAAAAAACYAgAAZHJzL2Rv&#10;d25yZXYueG1sUEsFBgAAAAAEAAQA9QAAAIgDAAAAAA==&#10;" path="m6049,v9462,39345,18925,78690,17929,113553c22982,148416,1068,173317,72,209176v-996,35859,8467,77694,17930,119530e" filled="f" strokecolor="black [3213]" strokeweight="1.5pt">
                    <v:path arrowok="t" o:connecttype="custom" o:connectlocs="6049,0;23978,113553;72,209176;18002,328706" o:connectangles="0,0,0,0"/>
                  </v:shape>
                  <v:shape id="Полилиния 70" o:spid="_x0000_s1079" style="position:absolute;left:22755;top:5571;width:180;height:4303;visibility:visible;mso-wrap-style:square;v-text-anchor:middle" coordsize="18030,4303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6DYcAA&#10;AADbAAAADwAAAGRycy9kb3ducmV2LnhtbERPW2vCMBR+F/YfwhnsTdP5sEk1LTpwFAaKt/dDc0yL&#10;zUlNstr9++VhsMeP774qR9uJgXxoHSt4nWUgiGunWzYKzqftdAEiRGSNnWNS8EMByuJpssJcuwcf&#10;aDhGI1IIhxwVNDH2uZShbshimLmeOHFX5y3GBL2R2uMjhdtOzrPsTVpsOTU02NNHQ/Xt+G0VGGp3&#10;42ZX7S/D192bPX9Wtpsr9fI8rpcgIo3xX/znrrSC97Q+fUk/QBa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/6DYcAAAADbAAAADwAAAAAAAAAAAAAAAACYAgAAZHJzL2Rvd25y&#10;ZXYueG1sUEsFBgAAAAAEAAQA9QAAAIUDAAAAAA==&#10;" path="m12053,c5579,30380,-895,60760,101,95623v996,34863,17929,77694,17929,113553c18030,245035,1097,273921,101,310776v-996,36855,5478,78192,11952,119529e" filled="f" strokecolor="black [3213]" strokeweight="1.5pt">
                    <v:path arrowok="t" o:connecttype="custom" o:connectlocs="12053,0;101,95623;18030,209176;101,310776;12053,430305" o:connectangles="0,0,0,0,0"/>
                  </v:shape>
                  <v:line id="Прямая соединительная линия 370" o:spid="_x0000_s1080" style="position:absolute;flip:y;visibility:visible;mso-wrap-style:square" from="21742,9803" to="21742,13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1L7cMAAADcAAAADwAAAGRycy9kb3ducmV2LnhtbERPu27CMBTdkfoP1q3EBg4gQZViUMtD&#10;YoKWsmS7jW/jNPF1FBsI/fp6QGI8Ou/5srO1uFDrS8cKRsMEBHHudMmFgtPXdvACwgdkjbVjUnAj&#10;D8vFU2+OqXZX/qTLMRQihrBPUYEJoUml9Lkhi37oGuLI/bjWYoiwLaRu8RrDbS3HSTKVFkuODQYb&#10;WhnKq+PZKlj/fVT7LMvGVX0wp9Hmvfldf2dK9Z+7t1cQgbrwEN/dO61gMovz45l4BOTi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BdS+3DAAAA3AAAAA8AAAAAAAAAAAAA&#10;AAAAoQIAAGRycy9kb3ducmV2LnhtbFBLBQYAAAAABAAEAPkAAACRAwAAAAA=&#10;" strokecolor="windowText"/>
                  <v:line id="Прямая соединительная линия 371" o:spid="_x0000_s1081" style="position:absolute;flip:y;visibility:visible;mso-wrap-style:square" from="8788,6550" to="8788,9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HudscAAADcAAAADwAAAGRycy9kb3ducmV2LnhtbESPzW7CMBCE75V4B2uRuBUnVGpRikH8&#10;tFJPFCiX3LbxNg6J11FsIOXp60qVehzNzDea2aK3jbhQ5yvHCtJxAoK4cLriUsHx4/V+CsIHZI2N&#10;Y1LwTR4W88HdDDPtrrynyyGUIkLYZ6jAhNBmUvrCkEU/di1x9L5cZzFE2ZVSd3iNcNvISZI8SosV&#10;xwWDLa0NFfXhbBVsbrt6m+f5pG7ezTF9WbWnzWeu1GjYL59BBOrDf/iv/aYVPDyl8HsmHgE5/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vEe52xwAAANwAAAAPAAAAAAAA&#10;AAAAAAAAAKECAABkcnMvZG93bnJldi54bWxQSwUGAAAAAAQABAD5AAAAlQMAAAAA&#10;" strokecolor="windowText"/>
                  <v:shape id="Поле 68" o:spid="_x0000_s1082" type="#_x0000_t202" style="position:absolute;left:18623;top:10834;width:4795;height:22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U5Jg8UA&#10;AADcAAAADwAAAGRycy9kb3ducmV2LnhtbESPzWrDMBCE74G8g9hAb4nstPnBsRxCSqGFXJqW4ONi&#10;bW1TayUsJXbfvioEehxm5hsm34+mEzfqfWtZQbpIQBBXVrdcK/j8eJlvQfiArLGzTAp+yMO+mE5y&#10;zLQd+J1u51CLCGGfoYImBJdJ6auGDPqFdcTR+7K9wRBlX0vd4xDhppPLJFlLgy3HhQYdHRuqvs9X&#10;o+D43A10qtP1pSytfHIntwrmTamH2XjYgQg0hv/wvf2qFTxulvB3Jh4BWf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TkmDxQAAANwAAAAPAAAAAAAAAAAAAAAAAJgCAABkcnMv&#10;ZG93bnJldi54bWxQSwUGAAAAAAQABAD1AAAAigMAAAAA&#10;" filled="f" stroked="f" strokeweight=".5pt">
                    <v:textbox style="layout-flow:vertical;mso-layout-flow-alt:bottom-to-top">
                      <w:txbxContent>
                        <w:p w:rsidR="00E1483F" w:rsidRPr="007E0ED9" w:rsidRDefault="00E1483F" w:rsidP="00E1483F">
                          <w:pPr>
                            <w:pStyle w:val="ac"/>
                            <w:spacing w:before="0" w:beforeAutospacing="0" w:after="0" w:afterAutospacing="0"/>
                            <w:jc w:val="both"/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sym w:font="Symbol" w:char="F064"/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Поле 68" o:spid="_x0000_s1083" type="#_x0000_t202" style="position:absolute;left:4895;top:7526;width:4730;height:22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LsGMUA&#10;AADcAAAADwAAAGRycy9kb3ducmV2LnhtbESPQWvCQBSE74L/YXlCb7qJVlvSbEQshQpetKXk+Mi+&#10;JqHZt0t2a9J/3xUEj8PMfMPk29F04kK9by0rSBcJCOLK6pZrBZ8fb/NnED4ga+wsk4I/8rAtppMc&#10;M20HPtHlHGoRIewzVNCE4DIpfdWQQb+wjjh637Y3GKLsa6l7HCLcdHKZJBtpsOW40KCjfUPVz/nX&#10;KNi/dgMd63TzVZZWPrqjWwdzUOphNu5eQAQawz18a79rBaunFVzPxCMg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AuwYxQAAANwAAAAPAAAAAAAAAAAAAAAAAJgCAABkcnMv&#10;ZG93bnJldi54bWxQSwUGAAAAAAQABAD1AAAAigMAAAAA&#10;" filled="f" stroked="f" strokeweight=".5pt">
                    <v:textbox style="layout-flow:vertical;mso-layout-flow-alt:bottom-to-top">
                      <w:txbxContent>
                        <w:p w:rsidR="00E1483F" w:rsidRDefault="00E1483F" w:rsidP="00E1483F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 w:hAnsi="Symbol"/>
                              <w:i/>
                              <w:iCs/>
                              <w:lang w:val="en-US"/>
                            </w:rPr>
                            <w:sym w:font="Symbol" w:char="F064"/>
                          </w:r>
                          <w:r>
                            <w:rPr>
                              <w:rFonts w:eastAsia="Times New Roman"/>
                              <w:i/>
                              <w:iCs/>
                              <w:position w:val="-6"/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Прямоугольник 375" o:spid="_x0000_s1084" style="position:absolute;left:17845;top:19024;width:10833;height:431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Zr5cQA&#10;AADcAAAADwAAAGRycy9kb3ducmV2LnhtbESPQYvCMBSE78L+h/AWvIimq7hKNYpYBI+rLoi3R/Ns&#10;yzYvoYla/fVmQfA4zMw3zHzZmlpcqfGVZQVfgwQEcW51xYWC38OmPwXhA7LG2jIpuJOH5eKjM8dU&#10;2xvv6LoPhYgQ9ikqKENwqZQ+L8mgH1hHHL2zbQyGKJtC6gZvEW5qOUySb2mw4rhQoqN1Sfnf/mIU&#10;9OTdXR60OY1cXlfj40+2OmWZUt3PdjUDEagN7/CrvdUKRpMx/J+JR0Au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2a+XEAAAA3AAAAA8AAAAAAAAAAAAAAAAAmAIAAGRycy9k&#10;b3ducmV2LnhtbFBLBQYAAAAABAAEAPUAAACJAwAAAAA=&#10;" fillcolor="windowText" stroked="f" strokeweight="2pt">
                    <v:fill r:id="rId37" o:title="" color2="window" type="pattern"/>
                    <v:textbox>
                      <w:txbxContent>
                        <w:p w:rsidR="00E1483F" w:rsidRDefault="00E1483F" w:rsidP="00E1483F"/>
                      </w:txbxContent>
                    </v:textbox>
                  </v:rect>
                  <v:line id="Прямая соединительная линия 376" o:spid="_x0000_s1085" style="position:absolute;visibility:visible;mso-wrap-style:square" from="17845,19024" to="28678,190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p9RcQAAADcAAAADwAAAGRycy9kb3ducmV2LnhtbESPQWvCQBSE70L/w/IK3nRjxcSmrhJF&#10;iyAI1dLzI/uahGbfhuxq4r/vCoLHYWa+YRar3tTiSq2rLCuYjCMQxLnVFRcKvs+70RyE88gaa8uk&#10;4EYOVsuXwQJTbTv+ouvJFyJA2KWooPS+SaV0eUkG3dg2xMH7ta1BH2RbSN1iF+Cmlm9RFEuDFYeF&#10;EhvalJT/nS5Gwcysk0N3/nyPs21iyP9M5sdsp9Twtc8+QHjq/TP8aO+1gmkSw/1MOAJy+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in1FxAAAANwAAAAPAAAAAAAAAAAA&#10;AAAAAKECAABkcnMvZG93bnJldi54bWxQSwUGAAAAAAQABAD5AAAAkgMAAAAA&#10;" strokecolor="windowText" strokeweight="1.5pt"/>
                  <v:line id="Прямая соединительная линия 377" o:spid="_x0000_s1086" style="position:absolute;flip:y;visibility:visible;mso-wrap-style:square" from="17845,19024" to="17845,233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6OE8cAAADcAAAADwAAAGRycy9kb3ducmV2LnhtbESPT2vCQBTE74V+h+UVeil1Y6X+SV1F&#10;BFHQi7Eg3h7Z1yQ0+zbubk3y7d1CocdhZn7DzJedqcWNnK8sKxgOEhDEudUVFwo+T5vXKQgfkDXW&#10;lklBTx6Wi8eHOabatnykWxYKESHsU1RQhtCkUvq8JIN+YBvi6H1ZZzBE6QqpHbYRbmr5liRjabDi&#10;uFBiQ+uS8u/sxyiww/NM9tf37f6lv2RufV0d6qRV6vmpW32ACNSF//Bfe6cVjCYT+D0Tj4Bc3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ePo4TxwAAANwAAAAPAAAAAAAA&#10;AAAAAAAAAKECAABkcnMvZG93bnJldi54bWxQSwUGAAAAAAQABAD5AAAAlQMAAAAA&#10;" strokecolor="windowText" strokeweight="1.5pt"/>
                  <v:shape id="Дуга 378" o:spid="_x0000_s1087" style="position:absolute;left:20035;top:17386;width:2159;height:3238;rotation:-90;visibility:visible;mso-wrap-style:square;v-text-anchor:middle" coordsize="215900,3238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aTv8QA&#10;AADcAAAADwAAAGRycy9kb3ducmV2LnhtbERPz2vCMBS+D/wfwhN2m6kTtlGNooWBOnaYFdTbs3m2&#10;pc1LSbLa/ffLYbDjx/d7sRpMK3pyvrasYDpJQBAXVtdcKjjm709vIHxA1thaJgU/5GG1HD0sMNX2&#10;zl/UH0IpYgj7FBVUIXSplL6oyKCf2I44cjfrDIYIXSm1w3sMN618TpIXabDm2FBhR1lFRXP4Ngry&#10;2u3P+XmTXXan08dn32RX3WRKPY6H9RxEoCH8i//cW61g9hrXxjPxCMjl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Tmk7/EAAAA3AAAAA8AAAAAAAAAAAAAAAAAmAIAAGRycy9k&#10;b3ducmV2LnhtbFBLBQYAAAAABAAEAPUAAACJAwAAAAA=&#10;" adj="-11796480,,5400" path="m107950,nsc167419,,215687,72144,215899,161347v211,88639,-47129,161058,-106215,162482l107950,161925,107950,xem107950,nfc167419,,215687,72144,215899,161347v211,88639,-47129,161058,-106215,162482e" filled="f" strokecolor="windowText" strokeweight="1.5pt">
                    <v:stroke joinstyle="miter"/>
                    <v:formulas/>
                    <v:path arrowok="t" o:connecttype="custom" o:connectlocs="107950,0;215899,161347;109684,323829" o:connectangles="0,0,0" textboxrect="0,0,215900,323850"/>
                    <v:textbox>
                      <w:txbxContent>
                        <w:p w:rsidR="00E1483F" w:rsidRDefault="00E1483F" w:rsidP="00E1483F"/>
                      </w:txbxContent>
                    </v:textbox>
                  </v:shape>
                  <v:shape id="Прямая со стрелкой 379" o:spid="_x0000_s1088" type="#_x0000_t32" style="position:absolute;left:28538;top:21164;width:504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n7x8UAAADcAAAADwAAAGRycy9kb3ducmV2LnhtbESP3WoCMRSE7wXfIRzBm6JZLVjdGsUK&#10;gpSC9Q9vD5vT3aWbkyWJur69EQQvh5n5hpnOG1OJCzlfWlYw6CcgiDOrS84VHPar3hiED8gaK8uk&#10;4EYe5rN2a4qptlfe0mUXchEh7FNUUIRQp1L6rCCDvm9r4uj9WWcwROlyqR1eI9xUcpgkI2mw5LhQ&#10;YE3LgrL/3dkoyBa3w+lLbvLvuvrZus0vjY6DN6W6nWbxCSJQE17hZ3utFbx/TOBxJh4BOb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Sn7x8UAAADcAAAADwAAAAAAAAAA&#10;AAAAAAChAgAAZHJzL2Rvd25yZXYueG1sUEsFBgAAAAAEAAQA+QAAAJMDAAAAAA==&#10;" strokecolor="windowText" strokeweight="2.25pt">
                    <v:stroke endarrow="classic" endarrowwidth="narrow" endarrowlength="long"/>
                  </v:shape>
                  <v:shape id="Поле 68" o:spid="_x0000_s1089" type="#_x0000_t202" style="position:absolute;left:31429;top:18273;width:2826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K/LMMA&#10;AADcAAAADwAAAGRycy9kb3ducmV2LnhtbERPTWsCMRC9C/6HMIKXUrNWEFmNUgWLiLVUi3gcNtPN&#10;4mayJFHXf98cCh4f73u2aG0tbuRD5VjBcJCBIC6crrhU8HNcv05AhIissXZMCh4UYDHvdmaYa3fn&#10;b7odYilSCIccFZgYm1zKUBiyGAauIU7cr/MWY4K+lNrjPYXbWr5l2VharDg1GGxoZai4HK5WwcVs&#10;X76yj8/labx5+P3x6s5+d1aq32vfpyAitfEp/ndvtILRJM1PZ9IRkP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K/LMMAAADcAAAADwAAAAAAAAAAAAAAAACYAgAAZHJzL2Rv&#10;d25yZXYueG1sUEsFBgAAAAAEAAQA9QAAAIgDAAAAAA==&#10;" filled="f" stroked="f" strokeweight=".5pt">
                    <v:textbox>
                      <w:txbxContent>
                        <w:p w:rsidR="00E1483F" w:rsidRDefault="00E1483F" w:rsidP="00E1483F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илиния 382" o:spid="_x0000_s1090" style="position:absolute;left:28583;top:19106;width:177;height:4299;visibility:visible;mso-wrap-style:square;v-text-anchor:middle" coordsize="18030,43030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a4v8QA&#10;AADcAAAADwAAAGRycy9kb3ducmV2LnhtbESP3WrCQBSE7wXfYTmF3ummEVRSV5Fggz9XtXmAQ/aY&#10;hGbPht2tSd/eLRS8HGbmG2azG00n7uR8a1nB2zwBQVxZ3XKtoPz6mK1B+ICssbNMCn7Jw247nWww&#10;03bgT7pfQy0ihH2GCpoQ+kxKXzVk0M9tTxy9m3UGQ5SultrhEOGmk2mSLKXBluNCgz3lDVXf1x+j&#10;4LxfuPY0FnJVXqqby8viIINR6vVl3L+DCDSGZ/i/fdQKFusU/s7EIyC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C2uL/EAAAA3AAAAA8AAAAAAAAAAAAAAAAAmAIAAGRycy9k&#10;b3ducmV2LnhtbFBLBQYAAAAABAAEAPUAAACJAwAAAAA=&#10;" adj="-11796480,,5400" path="m12053,c5579,30380,-895,60760,101,95623v996,34863,17929,77694,17929,113553c18030,245035,1097,273921,101,310776v-996,36855,5478,78192,11952,119529e" filled="f" strokecolor="windowText" strokeweight="1.5pt">
                    <v:stroke joinstyle="miter"/>
                    <v:formulas/>
                    <v:path arrowok="t" o:connecttype="custom" o:connectlocs="11886,0;100,95532;17780,208977;100,310480;11886,429895" o:connectangles="0,0,0,0,0" textboxrect="0,0,18030,430305"/>
                    <v:textbox>
                      <w:txbxContent>
                        <w:p w:rsidR="00E1483F" w:rsidRDefault="00E1483F" w:rsidP="00E1483F"/>
                      </w:txbxContent>
                    </v:textbox>
                  </v:shape>
                  <v:rect id="Прямоугольник 383" o:spid="_x0000_s1091" style="position:absolute;left:20015;top:19027;width:2124;height:432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S0ycUA&#10;AADcAAAADwAAAGRycy9kb3ducmV2LnhtbESPwWrDMBBE74X8g9hCLqGWG0NJ3CghFALB9FLHl9wW&#10;ayubWCtjKbbz91Wh0OMwO292dofZdmKkwbeOFbwmKQji2umWjYLqcnrZgPABWWPnmBQ8yMNhv3ja&#10;Ya7dxF80lsGICGGfo4ImhD6X0tcNWfSJ64mj9+0GiyHKwUg94BThtpPrNH2TFluODQ329NFQfSvv&#10;Nr6xktX5MZayMDfc9p/jVKyuRqnl83x8BxFoDv/Hf+mzVpBtMvgdEwkg9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1LTJxQAAANwAAAAPAAAAAAAAAAAAAAAAAJgCAABkcnMv&#10;ZG93bnJldi54bWxQSwUGAAAAAAQABAD1AAAAigMAAAAA&#10;" fillcolor="window" strokecolor="windowText" strokeweight="2pt">
                    <v:textbox>
                      <w:txbxContent>
                        <w:p w:rsidR="00E1483F" w:rsidRDefault="00E1483F" w:rsidP="00E1483F"/>
                      </w:txbxContent>
                    </v:textbox>
                  </v:rect>
                  <v:line id="Прямая соединительная линия 384" o:spid="_x0000_s1092" style="position:absolute;visibility:visible;mso-wrap-style:square" from="17845,23399" to="28717,23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E2jsUAAADcAAAADwAAAGRycy9kb3ducmV2LnhtbESPzWrDMBCE74G+g9hCbons/LquleCU&#10;JAQKhSal58Xa2qbWylhq7L59FQj0OMzMN0y2HUwjrtS52rKCeBqBIC6srrlU8HE5TBIQziNrbCyT&#10;gl9ysN08jDJMte35na5nX4oAYZeigsr7NpXSFRUZdFPbEgfvy3YGfZBdKXWHfYCbRs6iaCUN1hwW&#10;KmzppaLi+/xjFCzNbv3aX45Pq3y/NuQ/4+QtPyg1fhzyZxCeBv8fvrdPWsE8WcDtTDgCcvM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8E2jsUAAADcAAAADwAAAAAAAAAA&#10;AAAAAAChAgAAZHJzL2Rvd25yZXYueG1sUEsFBgAAAAAEAAQA+QAAAJMDAAAAAA==&#10;" strokecolor="windowText" strokeweight="1.5pt"/>
                  <v:line id="Прямая соединительная линия 385" o:spid="_x0000_s1093" style="position:absolute;visibility:visible;mso-wrap-style:square" from="21063,17925" to="21063,24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q4u68MAAADcAAAADwAAAGRycy9kb3ducmV2LnhtbESPT4vCMBTE74LfITzBm6arrEjXKKII&#10;HnTBP7jXR/NsyjYvpYlt/fZmYcHjMDO/YRarzpaiodoXjhV8jBMQxJnTBecKrpfdaA7CB2SNpWNS&#10;8CQPq2W/t8BUu5ZP1JxDLiKEfYoKTAhVKqXPDFn0Y1cRR+/uaoshyjqXusY2wm0pJ0kykxYLjgsG&#10;K9oYyn7PDxspTWFuue0O18r8HMuZW39v761Sw0G3/gIRqAvv8H97rxVM55/wdyYeAbl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KuLuvDAAAA3AAAAA8AAAAAAAAAAAAA&#10;AAAAoQIAAGRycy9kb3ducmV2LnhtbFBLBQYAAAAABAAEAPkAAACRAwAAAAA=&#10;" strokecolor="windowText">
                    <v:stroke dashstyle="longDashDot"/>
                  </v:line>
                  <v:rect id="Прямоугольник 387" o:spid="_x0000_s1094" style="position:absolute;left:6975;top:25752;width:11201;height:32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XDCMYA&#10;AADcAAAADwAAAGRycy9kb3ducmV2LnhtbESPQWvCQBSE7wX/w/KE3uqmqcQQs0oRhYK9mHjw+Mi+&#10;JsHdtyG71bS/vlso9DjMzDdMuZ2sETcafe9YwfMiAUHcON1zq+BcH55yED4gazSOScEXedhuZg8l&#10;Ftrd+US3KrQiQtgXqKALYSik9E1HFv3CDcTR+3CjxRDl2Eo94j3CrZFpkmTSYs9xocOBdh011+rT&#10;Kujfl+Z6zLLTvr7sptpUabr6tko9zqfXNYhAU/gP/7XftIKXfAW/Z+IRkJs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BXDCMYAAADcAAAADwAAAAAAAAAAAAAAAACYAgAAZHJz&#10;L2Rvd25yZXYueG1sUEsFBgAAAAAEAAQA9QAAAIsDAAAAAA==&#10;" fillcolor="windowText" stroked="f" strokeweight="2pt">
                    <v:fill r:id="rId38" o:title="" color2="window" type="pattern"/>
                    <v:textbox>
                      <w:txbxContent>
                        <w:p w:rsidR="00E1483F" w:rsidRDefault="00E1483F" w:rsidP="00E1483F">
                          <w:pPr>
                            <w:pStyle w:val="ac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rect>
                  <v:line id="Прямая соединительная линия 389" o:spid="_x0000_s1095" style="position:absolute;visibility:visible;mso-wrap-style:square" from="6854,25752" to="18182,25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CZEMQAAADcAAAADwAAAGRycy9kb3ducmV2LnhtbESPQWvCQBSE70L/w/IK3nRjRRNTV4mi&#10;RRAK1dLzI/uahGbfhuxq4r/vCoLHYWa+YZbr3tTiSq2rLCuYjCMQxLnVFRcKvs/7UQLCeWSNtWVS&#10;cCMH69XLYImpth1/0fXkCxEg7FJUUHrfpFK6vCSDbmwb4uD92tagD7ItpG6xC3BTy7comkuDFYeF&#10;EhvalpT/nS5Gwcxs4mN3/ljMs11syP9Mks9sr9Twtc/eQXjq/TP8aB+0gmmygPuZcAT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wJkQxAAAANwAAAAPAAAAAAAAAAAA&#10;AAAAAKECAABkcnMvZG93bnJldi54bWxQSwUGAAAAAAQABAD5AAAAkgMAAAAA&#10;" strokecolor="windowText" strokeweight="1.5pt"/>
                  <v:line id="Прямая соединительная линия 390" o:spid="_x0000_s1096" style="position:absolute;visibility:visible;mso-wrap-style:square" from="6975,29022" to="18297,29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OmUMMAAADcAAAADwAAAGRycy9kb3ducmV2LnhtbERPy2qDQBTdB/oPwy1kl4xpqSY2E7Gl&#10;hkChkAddX5xblTp3xJmo/fvOIpDl4by32WRaMVDvGssKVssIBHFpdcOVgsu5WKxBOI+ssbVMCv7I&#10;QbZ7mG0x1XbkIw0nX4kQwi5FBbX3XSqlK2sy6Ja2Iw7cj+0N+gD7SuoexxBuWvkURbE02HBoqLGj&#10;95rK39PVKHgxb8nneN5v4vwjMeS/V+uvvFBq/jjlryA8Tf4uvrkPWsHzJswPZ8IRkL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0jplDDAAAA3AAAAA8AAAAAAAAAAAAA&#10;AAAAoQIAAGRycy9kb3ducmV2LnhtbFBLBQYAAAAABAAEAPkAAACRAwAAAAA=&#10;" strokecolor="windowText" strokeweight="1.5pt"/>
                  <v:line id="Прямая соединительная линия 395" o:spid="_x0000_s1097" style="position:absolute;flip:y;visibility:visible;mso-wrap-style:square" from="18182,25771" to="18182,290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xTBcYAAADcAAAADwAAAGRycy9kb3ducmV2LnhtbESPQWvCQBSE74L/YXlCL0U3tlg0dRUR&#10;xIK9NAqlt0f2NQlm38bd1ST/3i0UPA4z8w2zXHemFjdyvrKsYDpJQBDnVldcKDgdd+M5CB+QNdaW&#10;SUFPHtar4WCJqbYtf9EtC4WIEPYpKihDaFIpfV6SQT+xDXH0fq0zGKJ0hdQO2wg3tXxJkjdpsOK4&#10;UGJD25Lyc3Y1Cuz0eyH7y2x/eO5/Mre9bD7rpFXqadRt3kEE6sIj/N/+0ApeFzP4OxOPgF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GsUwXGAAAA3AAAAA8AAAAAAAAA&#10;AAAAAAAAoQIAAGRycy9kb3ducmV2LnhtbFBLBQYAAAAABAAEAPkAAACUAwAAAAA=&#10;" strokecolor="windowText" strokeweight="1.5pt"/>
                  <v:rect id="Прямоугольник 399" o:spid="_x0000_s1098" style="position:absolute;left:13864;top:25758;width:2124;height:32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UV/sUA&#10;AADcAAAADwAAAGRycy9kb3ducmV2LnhtbESPwWrDMBBE74H8g9hAL6aW20KInSihFArB9FLHl94W&#10;ayObWCtjqbbz91Wh0OMwO292DqfF9mKi0XeOFTylGQjixumOjYL68v64A+EDssbeMSm4k4fTcb06&#10;YKHdzJ80VcGICGFfoII2hKGQ0jctWfSpG4ijd3WjxRDlaKQecY5w28vnLNtKix3HhhYHemupuVXf&#10;Nr6RyPp8nypZmhvmw8c0l8mXUephs7zuQQRawv/xX/qsFbzkOfyOiQSQx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5RX+xQAAANwAAAAPAAAAAAAAAAAAAAAAAJgCAABkcnMv&#10;ZG93bnJldi54bWxQSwUGAAAAAAQABAD1AAAAigMAAAAA&#10;" fillcolor="window" strokecolor="windowText" strokeweight="2pt">
                    <v:textbox>
                      <w:txbxContent>
                        <w:p w:rsidR="00E1483F" w:rsidRDefault="00E1483F" w:rsidP="00E1483F"/>
                      </w:txbxContent>
                    </v:textbox>
                  </v:rect>
                  <v:line id="Прямая соединительная линия 402" o:spid="_x0000_s1099" style="position:absolute;visibility:visible;mso-wrap-style:square" from="14944,24317" to="14944,31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54oMQAAADcAAAADwAAAGRycy9kb3ducmV2LnhtbESPQWvCQBSE74L/YXlCb2ZjKKHErCKW&#10;Qg+tUBW9PrLPbDD7NmS3Sfrvu0Khx2FmvmHK7WRbMVDvG8cKVkkKgrhyuuFawfn0tnwB4QOyxtYx&#10;KfghD9vNfFZiod3IXzQcQy0ihH2BCkwIXSGlrwxZ9InriKN3c73FEGVfS93jGOG2lVma5tJiw3HB&#10;YEd7Q9X9+G0jZWjMpbbTx7kz1882d7vD621U6mkx7dYgAk3hP/zXftcKntMMHmfiEZ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PnigxAAAANwAAAAPAAAAAAAAAAAA&#10;AAAAAKECAABkcnMvZG93bnJldi54bWxQSwUGAAAAAAQABAD5AAAAkgMAAAAA&#10;" strokecolor="windowText">
                    <v:stroke dashstyle="longDashDot"/>
                  </v:line>
                  <v:shape id="Дуга 404" o:spid="_x0000_s1100" style="position:absolute;left:13788;top:27352;width:2160;height:3240;rotation:-90;flip:y;visibility:visible;mso-wrap-style:square;v-text-anchor:middle" coordsize="216000,324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Py9MQA&#10;AADcAAAADwAAAGRycy9kb3ducmV2LnhtbESP3WrCQBSE74W+w3IKvdONEoqkWUUFQUqhqO39Yffk&#10;p2bPhuw2iT59tyB4OczMN0y+Hm0jeup87VjBfJaAINbO1Fwq+Drvp0sQPiAbbByTgit5WK+eJjlm&#10;xg18pP4UShEh7DNUUIXQZlJ6XZFFP3MtcfQK11kMUXalNB0OEW4buUiSV2mx5rhQYUu7ivTl9GsV&#10;8PDt8bY9fhxu77uxuA7Ln0+tlXp5HjdvIAKN4RG+tw9GQZqk8H8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dT8vTEAAAA3AAAAA8AAAAAAAAAAAAAAAAAmAIAAGRycy9k&#10;b3ducmV2LnhtbFBLBQYAAAAABAAEAPUAAACJAwAAAAA=&#10;" adj="-11796480,,5400" path="m108000,nsc167496,,215787,72178,215999,161421v211,88680,-47151,161133,-106264,162558c109157,269986,108578,215993,108000,162000l108000,xem108000,nfc167496,,215787,72178,215999,161421v211,88680,-47151,161133,-106264,162558e" filled="f" strokecolor="windowText" strokeweight="1.5pt">
                    <v:stroke joinstyle="miter"/>
                    <v:formulas/>
                    <v:path arrowok="t" o:connecttype="custom" o:connectlocs="108000,0;215999,161421;109735,323979" o:connectangles="0,0,0" textboxrect="0,0,216000,324000"/>
                    <v:textbox>
                      <w:txbxContent>
                        <w:p w:rsidR="00E1483F" w:rsidRDefault="00E1483F" w:rsidP="00E1483F">
                          <w:pPr>
                            <w:pStyle w:val="ac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Прямая со стрелкой 406" o:spid="_x0000_s1101" type="#_x0000_t32" style="position:absolute;left:1812;top:27352;width:503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CuQsUAAADcAAAADwAAAGRycy9kb3ducmV2LnhtbESPS4sCMRCE74L/IbTgbc3sIj5mjbIo&#10;ggfB52GPTdLOjDvpDJOoo7/eCAsei6r6iprMGluKK9W+cKzgs5eAINbOFJwpOB6WHyMQPiAbLB2T&#10;gjt5mE3brQmmxt14R9d9yESEsE9RQR5ClUrpdU4Wfc9VxNE7udpiiLLOpKnxFuG2lF9JMpAWC44L&#10;OVY0z0n/7S9WwXzxe7i4vjsvxsMNbseV1pvHWqlup/n5BhGoCe/wf3tlFPSTAbzOxCMgp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KCuQsUAAADcAAAADwAAAAAAAAAA&#10;AAAAAAChAgAAZHJzL2Rvd25yZXYueG1sUEsFBgAAAAAEAAQA+QAAAJMDAAAAAA==&#10;" strokecolor="windowText" strokeweight="2.25pt">
                    <v:stroke endarrow="classic" endarrowwidth="narrow" endarrowlength="long"/>
                  </v:shape>
                  <v:shape id="Поле 68" o:spid="_x0000_s1102" type="#_x0000_t202" style="position:absolute;left:1742;top:24637;width:2826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019FcMA&#10;AADcAAAADwAAAGRycy9kb3ducmV2LnhtbERPTWsCMRC9C/6HMEIvRZOWImU1ShVapLRKVcTjsJlu&#10;FjeTJYm6/vvmUPD4eN/TeecacaEQa88ankYKBHHpTc2Vhv3uffgKIiZkg41n0nCjCPNZvzfFwvgr&#10;/9BlmyqRQzgWqMGm1BZSxtKSwzjyLXHmfn1wmDIMlTQBrzncNfJZqbF0WHNusNjS0lJ52p6dhpP9&#10;fNyoj+/FYby6hfXu7I/h66j1w6B7m4BI1KW7+N+9MhpeVF6bz+QjIG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019FcMAAADcAAAADwAAAAAAAAAAAAAAAACYAgAAZHJzL2Rv&#10;d25yZXYueG1sUEsFBgAAAAAEAAQA9QAAAIgDAAAAAA==&#10;" filled="f" stroked="f" strokeweight=".5pt">
                    <v:textbox>
                      <w:txbxContent>
                        <w:p w:rsidR="00E1483F" w:rsidRDefault="00E1483F" w:rsidP="00E1483F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илиния 411" o:spid="_x0000_s1103" style="position:absolute;left:6772;top:25758;width:234;height:3283;visibility:visible;mso-wrap-style:square;v-text-anchor:middle" coordsize="24050,328706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krY8MA&#10;AADcAAAADwAAAGRycy9kb3ducmV2LnhtbESPXWvCMBSG7wf+h3AE72ZaKWNUoxSxQxDG5gd4eWiO&#10;TbE5KU2m9d+bwWCXL+/Hw7tYDbYVN+p941hBOk1AEFdON1wrOB7K13cQPiBrbB2Tggd5WC1HLwvM&#10;tbvzN932oRZxhH2OCkwIXS6lrwxZ9FPXEUfv4nqLIcq+lrrHexy3rZwlyZu02HAkGOxobai67n9s&#10;5JYbpsc5S4uv7FQYuZt92vJDqcl4KOYgAg3hP/zX3moFWZrC7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tkrY8MAAADcAAAADwAAAAAAAAAAAAAAAACYAgAAZHJzL2Rv&#10;d25yZXYueG1sUEsFBgAAAAAEAAQA9QAAAIgDAAAAAA==&#10;" adj="-11796480,,5400" path="m6049,v9462,39345,18925,78690,17929,113553c22982,148416,1068,173317,72,209176v-996,35859,8467,77694,17930,119530e" filled="f" strokecolor="windowText" strokeweight="1.5pt">
                    <v:stroke joinstyle="miter"/>
                    <v:formulas/>
                    <v:path arrowok="t" o:connecttype="custom" o:connectlocs="5909,0;23425,113411;70,208914;17587,328295" o:connectangles="0,0,0,0" textboxrect="0,0,24050,328706"/>
                    <v:textbox>
                      <w:txbxContent>
                        <w:p w:rsidR="00E1483F" w:rsidRDefault="00E1483F" w:rsidP="00E1483F"/>
                      </w:txbxContent>
                    </v:textbox>
                  </v:shape>
                  <v:line id="Прямая соединительная линия 72" o:spid="_x0000_s1104" style="position:absolute;visibility:visible;mso-wrap-style:square" from="8625,24647" to="36714,24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WO0MMAAADbAAAADwAAAGRycy9kb3ducmV2LnhtbESPQYvCMBSE7wv+h/AEb2uqB1eraVFh&#10;Vz2J1YPHR/Nsi81LaaLW/fVmYcHjMDPfMIu0M7W4U+sqywpGwwgEcW51xYWC0/H7cwrCeWSNtWVS&#10;8CQHadL7WGCs7YMPdM98IQKEXYwKSu+bWEqXl2TQDW1DHLyLbQ36INtC6hYfAW5qOY6iiTRYcVgo&#10;saF1Sfk1uxkFFW9m/qc43nb73/XlNFqdKeu2Sg363XIOwlPn3+H/9lYr+BrD35fwA2Ty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j1jtDDAAAA2wAAAA8AAAAAAAAAAAAA&#10;AAAAoQIAAGRycy9kb3ducmV2LnhtbFBLBQYAAAAABAAEAPkAAACRAwAAAAA=&#10;" strokecolor="black [3213]">
                    <v:stroke endarrow="classic" endarrowwidth="narrow" endarrowlength="long"/>
                  </v:line>
                  <v:shape id="Прямая со стрелкой 418" o:spid="_x0000_s1105" type="#_x0000_t32" style="position:absolute;left:19475;top:23955;width:39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xB2mcIAAADcAAAADwAAAGRycy9kb3ducmV2LnhtbERPy4rCMBTdD/gP4QqzGTStDCLVKCoI&#10;MgxofeD20lzbYnNTkqj17yeLAZeH854tOtOIBzlfW1aQDhMQxIXVNZcKTsfNYALCB2SNjWVS8CIP&#10;i3nvY4aZtk/O6XEIpYgh7DNUUIXQZlL6oiKDfmhb4shdrTMYInSl1A6fMdw0cpQkY2mw5thQYUvr&#10;iorb4W4UFMvX6bKSu/KnbX5zt9vT+Jx+KfXZ75ZTEIG68Bb/u7dawXca18Yz8QjI+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xB2mcIAAADcAAAADwAAAAAAAAAAAAAA&#10;AAChAgAAZHJzL2Rvd25yZXYueG1sUEsFBgAAAAAEAAQA+QAAAJADAAAAAA==&#10;" strokecolor="windowText" strokeweight="2.25pt">
                    <v:stroke endarrow="classic" endarrowwidth="narrow" endarrowlength="long"/>
                  </v:shape>
                  <v:shape id="Прямая со стрелкой 421" o:spid="_x0000_s1106" type="#_x0000_t32" style="position:absolute;left:12604;top:25219;width:396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xqVsYAAADcAAAADwAAAGRycy9kb3ducmV2LnhtbESPQWvCQBSE7wX/w/IEb81GCW2Tuooo&#10;ggfBVnvo8bH7mkSzb0N2jbG/vlso9DjMzDfMfDnYRvTU+dqxgmmSgiDWztRcKvg4bR9fQPiAbLBx&#10;TAru5GG5GD3MsTDuxu/UH0MpIoR9gQqqENpCSq8rsugT1xJH78t1FkOUXSlNh7cIt42cpemTtFhz&#10;XKiwpXVF+nK8WgXrzefp6jJ33uTPB3zLW60P33ulJuNh9Qoi0BD+w3/tnVGQzabweyYeAbn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z8albGAAAA3AAAAA8AAAAAAAAA&#10;AAAAAAAAoQIAAGRycy9kb3ducmV2LnhtbFBLBQYAAAAABAAEAPkAAACUAwAAAAA=&#10;" strokecolor="windowText" strokeweight="2.25pt">
                    <v:stroke endarrow="classic" endarrowwidth="narrow" endarrowlength="long"/>
                  </v:shape>
                  <v:shape id="Поле 68" o:spid="_x0000_s1107" type="#_x0000_t202" style="position:absolute;left:33377;top:21980;width:2572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yzBMYA&#10;AADcAAAADwAAAGRycy9kb3ducmV2LnhtbESPQWsCMRSE74L/ITyhF6lZbZGyNYoKLSLaUi3F42Pz&#10;ulncvCxJ1PXfG6HQ4zAz3zCTWWtrcSYfKscKhoMMBHHhdMWlgu/92+MLiBCRNdaOScGVAsym3c4E&#10;c+0u/EXnXSxFgnDIUYGJscmlDIUhi2HgGuLk/TpvMSbpS6k9XhLc1nKUZWNpseK0YLChpaHiuDtZ&#10;BUez7n9m79vFz3h19R/7kzv4zUGph147fwURqY3/4b/2Sit4Hj3B/Uw6AnJ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lyzBMYAAADcAAAADwAAAAAAAAAAAAAAAACYAgAAZHJz&#10;L2Rvd25yZXYueG1sUEsFBgAAAAAEAAQA9QAAAIsDAAAAAA==&#10;" filled="f" stroked="f" strokeweight=".5pt">
                    <v:textbox>
                      <w:txbxContent>
                        <w:p w:rsidR="00E1483F" w:rsidRDefault="00E1483F" w:rsidP="00E1483F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shape id="Поле 68" o:spid="_x0000_s1108" type="#_x0000_t202" style="position:absolute;left:17195;top:22439;width:2565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UrcMYA&#10;AADcAAAADwAAAGRycy9kb3ducmV2LnhtbESPQWsCMRSE74L/IbxCL1KzFZGyGqUWWqRUS1XE42Pz&#10;3CxuXpYk6vrvG0HwOMzMN8xk1tpanMmHyrGC134GgrhwuuJSwXbz+fIGIkRkjbVjUnClALNptzPB&#10;XLsL/9F5HUuRIBxyVGBibHIpQ2HIYui7hjh5B+ctxiR9KbXHS4LbWg6ybCQtVpwWDDb0Yag4rk9W&#10;wdF8936zr+V8N1pc/Wpzcnv/s1fq+al9H4OI1MZH+N5eaAXDwRBuZ9IRkN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bUrcMYAAADcAAAADwAAAAAAAAAAAAAAAACYAgAAZHJz&#10;L2Rvd25yZXYueG1sUEsFBgAAAAAEAAQA9QAAAIsDAAAAAA==&#10;" filled="f" stroked="f" strokeweight=".5pt">
                    <v:textbox>
                      <w:txbxContent>
                        <w:p w:rsidR="00E1483F" w:rsidRDefault="00E1483F" w:rsidP="00E1483F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sym w:font="Symbol" w:char="F074"/>
                          </w:r>
                        </w:p>
                      </w:txbxContent>
                    </v:textbox>
                  </v:shape>
                  <v:shape id="Поле 68" o:spid="_x0000_s1109" type="#_x0000_t202" style="position:absolute;left:10683;top:23484;width:2565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mO68YA&#10;AADcAAAADwAAAGRycy9kb3ducmV2LnhtbESPQWsCMRSE74L/ITyhF6lZpZWyNYoKLSLaUi3F42Pz&#10;ulncvCxJ1PXfG6HQ4zAz3zCTWWtrcSYfKscKhoMMBHHhdMWlgu/92+MLiBCRNdaOScGVAsym3c4E&#10;c+0u/EXnXSxFgnDIUYGJscmlDIUhi2HgGuLk/TpvMSbpS6k9XhLc1nKUZWNpseK0YLChpaHiuDtZ&#10;BUez7n9m79vFz3h19R/7kzv4zUGph147fwURqY3/4b/2Sit4Gj3D/Uw6AnJ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vmO68YAAADcAAAADwAAAAAAAAAAAAAAAACYAgAAZHJz&#10;L2Rvd25yZXYueG1sUEsFBgAAAAAEAAQA9QAAAIsDAAAAAA==&#10;" filled="f" stroked="f" strokeweight=".5pt">
                    <v:textbox>
                      <w:txbxContent>
                        <w:p w:rsidR="00E1483F" w:rsidRDefault="00E1483F" w:rsidP="00E1483F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 w:hAnsi="Symbol"/>
                              <w:i/>
                              <w:iCs/>
                              <w:lang w:val="en-US"/>
                            </w:rPr>
                            <w:sym w:font="Symbol" w:char="F074"/>
                          </w:r>
                        </w:p>
                      </w:txbxContent>
                    </v:textbox>
                  </v:shape>
                  <v:shape id="Поле 68" o:spid="_x0000_s1110" type="#_x0000_t202" style="position:absolute;left:13864;top:15076;width:2648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sQnMYA&#10;AADcAAAADwAAAGRycy9kb3ducmV2LnhtbESPQWsCMRSE7wX/Q3hCL6VmFVnK1ihVsIhUpVqKx8fm&#10;dbO4eVmSqOu/b4RCj8PMfMNMZp1txIV8qB0rGA4yEMSl0zVXCr4Oy+cXECEia2wck4IbBZhNew8T&#10;LLS78idd9rESCcKhQAUmxraQMpSGLIaBa4mT9+O8xZikr6T2eE1w28hRluXSYs1pwWBLC0PlaX+2&#10;Ck5m/bTL3jfz73x189vD2R39x1Gpx3739goiUhf/w3/tlVYwHuVwP5OOgJ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isQnMYAAADcAAAADwAAAAAAAAAAAAAAAACYAgAAZHJz&#10;L2Rvd25yZXYueG1sUEsFBgAAAAAEAAQA9QAAAIsDAAAAAA==&#10;" filled="f" stroked="f" strokeweight=".5pt">
                    <v:textbox>
                      <w:txbxContent>
                        <w:p w:rsidR="00E1483F" w:rsidRPr="009407B9" w:rsidRDefault="00E1483F" w:rsidP="00E1483F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 w:rsidRPr="009407B9">
                            <w:rPr>
                              <w:rFonts w:eastAsia="Times New Roman"/>
                              <w:i/>
                              <w:iCs/>
                            </w:rPr>
                            <w:t>а</w:t>
                          </w:r>
                        </w:p>
                      </w:txbxContent>
                    </v:textbox>
                  </v:shape>
                  <v:shape id="Поле 68" o:spid="_x0000_s1111" type="#_x0000_t202" style="position:absolute;left:13864;top:31162;width:2661;height:323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e1B8YA&#10;AADcAAAADwAAAGRycy9kb3ducmV2LnhtbESPQWsCMRSE74L/ITyhl1KzSrFlaxQVWkS0pVqKx8fm&#10;dbO4eVmSqOu/N0LB4zAz3zDjaWtrcSIfKscKBv0MBHHhdMWlgp/d+9MriBCRNdaOScGFAkwn3c4Y&#10;c+3O/E2nbSxFgnDIUYGJscmlDIUhi6HvGuLk/TlvMSbpS6k9nhPc1nKYZSNpseK0YLChhaHisD1a&#10;BQezevzKPjbz39Hy4j93R7f3671SD7129gYiUhvv4f/2Uit4Hr7A7Uw6AnJ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We1B8YAAADcAAAADwAAAAAAAAAAAAAAAACYAgAAZHJz&#10;L2Rvd25yZXYueG1sUEsFBgAAAAAEAAQA9QAAAIsDAAAAAA==&#10;" filled="f" stroked="f" strokeweight=".5pt">
                    <v:textbox>
                      <w:txbxContent>
                        <w:p w:rsidR="00E1483F" w:rsidRDefault="00E1483F" w:rsidP="00E1483F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</w:txbxContent>
                    </v:textbox>
                  </v:shape>
                  <v:shape id="Поле 68" o:spid="_x0000_s1112" type="#_x0000_t202" style="position:absolute;left:24177;top:24782;width:9766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0CbsMA&#10;AADcAAAADwAAAGRycy9kb3ducmV2LnhtbERPTWsCMRC9C/6HMIKXotlKsbI1SltQpGhFLcXjsJlu&#10;FjeTJYm6/ntzKHh8vO/pvLW1uJAPlWMFz8MMBHHhdMWlgp/DYjABESKyxtoxKbhRgPms25lirt2V&#10;d3TZx1KkEA45KjAxNrmUoTBkMQxdQ5y4P+ctxgR9KbXHawq3tRxl2VharDg1GGzo01Bx2p+tgpP5&#10;etpmy83H73h189+Hszv69VGpfq99fwMRqY0P8b97pRW8vKb56Uw6AnJ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T0CbsMAAADcAAAADwAAAAAAAAAAAAAAAACYAgAAZHJzL2Rv&#10;d25yZXYueG1sUEsFBgAAAAAEAAQA9QAAAIgDAAAAAA==&#10;" filled="f" stroked="f" strokeweight=".5pt">
                    <v:textbox>
                      <w:txbxContent>
                        <w:p w:rsidR="00E1483F" w:rsidRPr="00EC226C" w:rsidRDefault="00E1483F" w:rsidP="00E1483F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Линия среза</w:t>
                          </w:r>
                        </w:p>
                      </w:txbxContent>
                    </v:textbox>
                  </v:shape>
                  <v:line id="Прямая соединительная линия 189" o:spid="_x0000_s1113" style="position:absolute;flip:x y;visibility:visible;mso-wrap-style:square" from="21077,23347" to="24177,26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1W18EAAADcAAAADwAAAGRycy9kb3ducmV2LnhtbERP32vCMBB+F/Y/hBvsTVMHSq1GccJE&#10;UATr9n40Z9utuZQms9l/bwTBt/v4ft5iFUwjrtS52rKC8SgBQVxYXXOp4Ov8OUxBOI+ssbFMCv7J&#10;wWr5Mlhgpm3PJ7rmvhQxhF2GCirv20xKV1Rk0I1sSxy5i+0M+gi7UuoO+xhuGvmeJFNpsObYUGFL&#10;m4qK3/zPKNjtwyzlzfHngN+9bY6Tj0Rvg1Jvr2E9B+Ep+Kf44d7pOD+dwf2ZeIFc3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rTVbXwQAAANwAAAAPAAAAAAAAAAAAAAAA&#10;AKECAABkcnMvZG93bnJldi54bWxQSwUGAAAAAAQABAD5AAAAjwMAAAAA&#10;" strokecolor="black [3213]"/>
                  <v:line id="Прямая соединительная линия 472" o:spid="_x0000_s1114" style="position:absolute;flip:x y;visibility:visible;mso-wrap-style:square" from="14926,25758" to="24177,263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IXBcQAAADcAAAADwAAAGRycy9kb3ducmV2LnhtbESPQWvCQBSE74X+h+UVequbSrWaugkq&#10;KIIi1Nr7I/uapM2+DdnVrP/eFYQeh5n5hpnlwTTiTJ2rLSt4HSQgiAuray4VHL9WLxMQziNrbCyT&#10;ggs5yLPHhxmm2vb8SeeDL0WEsEtRQeV9m0rpiooMuoFtiaP3YzuDPsqulLrDPsJNI4dJMpYGa44L&#10;Fba0rKj4O5yMgs02TCe83P/u8Lu3zX60SPQ6KPX8FOYfIDwF/x++tzdawdv7EG5n4hGQ2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UhcFxAAAANwAAAAPAAAAAAAAAAAA&#10;AAAAAKECAABkcnMvZG93bnJldi54bWxQSwUGAAAAAAQABAD5AAAAkgMAAAAA&#10;" strokecolor="black [3213]"/>
                  <v:line id="Прямая соединительная линия 97" o:spid="_x0000_s1115" style="position:absolute;flip:y;visibility:visible;mso-wrap-style:square" from="14242,2666" to="14242,55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Tt+sUAAADbAAAADwAAAGRycy9kb3ducmV2LnhtbESPwW7CMBBE75X4B2uRuBUHDm1JMahA&#10;kThRoFxyW+IlThOvo9hAytfXlSr1OJqZN5rpvLO1uFLrS8cKRsMEBHHudMmFguPn+vEFhA/IGmvH&#10;pOCbPMxnvYcpptrdeE/XQyhEhLBPUYEJoUml9Lkhi37oGuLonV1rMUTZFlK3eItwW8txkjxJiyXH&#10;BYMNLQ3l1eFiFazuu2qbZdm4qj/McfS+aL5Wp0ypQb97ewURqAv/4b/2RiuYPMPvl/gD5Ow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PTt+sUAAADbAAAADwAAAAAAAAAA&#10;AAAAAAChAgAAZHJzL2Rvd25yZXYueG1sUEsFBgAAAAAEAAQA+QAAAJMDAAAAAA==&#10;" strokecolor="windowText"/>
                  <v:line id="Прямая соединительная линия 98" o:spid="_x0000_s1116" style="position:absolute;flip:y;visibility:visible;mso-wrap-style:square" from="16310,2667" to="16310,5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t5iMIAAADbAAAADwAAAGRycy9kb3ducmV2LnhtbERPPW/CMBDdkfofrKvEBg4MVRtwIlpa&#10;iYlSypLtiI84TXyOYgNpfz0eKjE+ve9lPthWXKj3tWMFs2kCgrh0uuZKweH7Y/IMwgdkja1jUvBL&#10;HvLsYbTEVLsrf9FlHyoRQ9inqMCE0KVS+tKQRT91HXHkTq63GCLsK6l7vMZw28p5kjxJizXHBoMd&#10;vRkqm/3ZKlj/7ZptURTzpv00h9n7a/ezPhZKjR+H1QJEoCHcxf/ujVbwEsfGL/EHyOw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Wt5iMIAAADbAAAADwAAAAAAAAAAAAAA&#10;AAChAgAAZHJzL2Rvd25yZXYueG1sUEsFBgAAAAAEAAQA+QAAAJADAAAAAA==&#10;" strokecolor="windowText"/>
                  <v:line id="Прямая соединительная линия 99" o:spid="_x0000_s1117" style="position:absolute;flip:x;visibility:visible;mso-wrap-style:square" from="14242,3044" to="16310,3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vMF8QAAADbAAAADwAAAGRycy9kb3ducmV2LnhtbESPwWrDMBBE74X8g9hAbrXsEkLjRAkh&#10;pW4g9NC4H7BYG9vEWhlJtd1+fRUo9DjMzBtmu59MJwZyvrWsIEtSEMSV1S3XCj7L18dnED4ga+ws&#10;k4Jv8rDfzR62mGs78gcNl1CLCGGfo4ImhD6X0lcNGfSJ7Ymjd7XOYIjS1VI7HCPcdPIpTVfSYMtx&#10;ocGejg1Vt8uXUTDqrqid1+e3n5cCs+mqi3L5rtRiPh02IAJN4T/81z5pBes13L/EHyB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i8wXxAAAANsAAAAPAAAAAAAAAAAA&#10;AAAAAKECAABkcnMvZG93bnJldi54bWxQSwUGAAAAAAQABAD5AAAAkgMAAAAA&#10;" strokecolor="windowText">
                    <v:stroke startarrow="classic" startarrowwidth="narrow" startarrowlength="short" endarrow="classic" endarrowwidth="narrow" endarrowlength="short"/>
                  </v:line>
                  <v:shape id="Поле 68" o:spid="_x0000_s1118" type="#_x0000_t202" style="position:absolute;left:13904;top:462;width:2660;height:32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XSl8YA&#10;AADcAAAADwAAAGRycy9kb3ducmV2LnhtbESPQUsDMRCF74L/IYzgRWyihyLbpkULlSJqaSvS47AZ&#10;N0s3kyVJ2+2/dw6Ctxnem/e+mc6H0KkTpdxGtvAwMqCI6+habix87Zb3T6ByQXbYRSYLF8own11f&#10;TbFy8cwbOm1LoySEc4UWfCl9pXWuPQXMo9gTi/YTU8Aia2q0S3iW8NDpR2PGOmDL0uCxp4Wn+rA9&#10;BgsH/3a3Nq8fL9/j1SV97o5xn9731t7eDM8TUIWG8m/+u145wTeCL8/IBHr2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FXSl8YAAADcAAAADwAAAAAAAAAAAAAAAACYAgAAZHJz&#10;L2Rvd25yZXYueG1sUEsFBgAAAAAEAAQA9QAAAIsDAAAAAA==&#10;" filled="f" stroked="f" strokeweight=".5pt">
                    <v:textbox>
                      <w:txbxContent>
                        <w:p w:rsidR="00E1483F" w:rsidRPr="00E1483F" w:rsidRDefault="00E1483F" w:rsidP="00E1483F">
                          <w:pPr>
                            <w:pStyle w:val="ac"/>
                            <w:spacing w:before="0" w:beforeAutospacing="0" w:after="0" w:afterAutospacing="0"/>
                            <w:jc w:val="both"/>
                            <w:rPr>
                              <w:lang w:val="en-US"/>
                            </w:rPr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5B1304" w:rsidRPr="00E1483F" w:rsidRDefault="00F53BF8" w:rsidP="00E1483F">
      <w:pPr>
        <w:ind w:firstLine="0"/>
        <w:jc w:val="center"/>
      </w:pPr>
      <w:r>
        <w:t>Рис. 4.3</w:t>
      </w:r>
      <w:r w:rsidR="00E1483F" w:rsidRPr="00E1483F">
        <w:t xml:space="preserve">. </w:t>
      </w:r>
      <w:r>
        <w:t xml:space="preserve"> Схема заклепочного соединения (а) и возможного его разрушения (б)</w:t>
      </w:r>
    </w:p>
    <w:p w:rsidR="00E1483F" w:rsidRDefault="00E1483F" w:rsidP="000C626B">
      <w:pPr>
        <w:ind w:firstLine="510"/>
        <w:rPr>
          <w:sz w:val="28"/>
        </w:rPr>
      </w:pPr>
    </w:p>
    <w:p w:rsidR="00554645" w:rsidRDefault="00554645" w:rsidP="000C626B">
      <w:pPr>
        <w:ind w:firstLine="510"/>
        <w:rPr>
          <w:sz w:val="28"/>
        </w:rPr>
      </w:pPr>
      <w:r>
        <w:rPr>
          <w:sz w:val="28"/>
        </w:rPr>
        <w:t>Соединение разрушается в результате перерезывания заклепок по линии соприкосновения листов.</w:t>
      </w:r>
    </w:p>
    <w:p w:rsidR="00554645" w:rsidRDefault="00554645" w:rsidP="000C626B">
      <w:pPr>
        <w:ind w:firstLine="510"/>
        <w:rPr>
          <w:sz w:val="28"/>
        </w:rPr>
      </w:pPr>
      <w:r>
        <w:rPr>
          <w:sz w:val="28"/>
        </w:rPr>
        <w:t>Если разрушение каждой заклепки происходит по одной плоск</w:t>
      </w:r>
      <w:r>
        <w:rPr>
          <w:sz w:val="28"/>
        </w:rPr>
        <w:t>о</w:t>
      </w:r>
      <w:r>
        <w:rPr>
          <w:sz w:val="28"/>
        </w:rPr>
        <w:t xml:space="preserve">сти среза, то заклепочное соединение называют </w:t>
      </w:r>
      <w:r w:rsidRPr="00115008">
        <w:rPr>
          <w:i/>
          <w:sz w:val="28"/>
        </w:rPr>
        <w:t>односрезным</w:t>
      </w:r>
      <w:r>
        <w:rPr>
          <w:sz w:val="28"/>
        </w:rPr>
        <w:t xml:space="preserve">, если по двум плоскостям – </w:t>
      </w:r>
      <w:proofErr w:type="spellStart"/>
      <w:r w:rsidRPr="00115008">
        <w:rPr>
          <w:i/>
          <w:sz w:val="28"/>
        </w:rPr>
        <w:t>двухсрезным</w:t>
      </w:r>
      <w:proofErr w:type="spellEnd"/>
      <w:r>
        <w:rPr>
          <w:sz w:val="28"/>
        </w:rPr>
        <w:t>.</w:t>
      </w:r>
    </w:p>
    <w:p w:rsidR="00554645" w:rsidRDefault="00554645" w:rsidP="000C626B">
      <w:pPr>
        <w:ind w:firstLine="510"/>
        <w:rPr>
          <w:sz w:val="28"/>
        </w:rPr>
      </w:pPr>
      <w:r>
        <w:rPr>
          <w:sz w:val="28"/>
        </w:rPr>
        <w:t>Учитывая большие трудности, связанные с определением де</w:t>
      </w:r>
      <w:r>
        <w:rPr>
          <w:sz w:val="28"/>
        </w:rPr>
        <w:t>й</w:t>
      </w:r>
      <w:r>
        <w:rPr>
          <w:sz w:val="28"/>
        </w:rPr>
        <w:t>ствительного напряженного состояния материала заклепки в зоне ра</w:t>
      </w:r>
      <w:r>
        <w:rPr>
          <w:sz w:val="28"/>
        </w:rPr>
        <w:t>з</w:t>
      </w:r>
      <w:r>
        <w:rPr>
          <w:sz w:val="28"/>
        </w:rPr>
        <w:t>рушения, для упрощения задачи принимаем, что по плоскостям среза действуют только касательные напряжения.</w:t>
      </w:r>
    </w:p>
    <w:p w:rsidR="0040544E" w:rsidRPr="00071032" w:rsidRDefault="00554645" w:rsidP="007A6D42">
      <w:pPr>
        <w:ind w:firstLine="510"/>
        <w:rPr>
          <w:sz w:val="28"/>
        </w:rPr>
      </w:pPr>
      <w:r>
        <w:rPr>
          <w:sz w:val="28"/>
        </w:rPr>
        <w:t>Практика показывает, что при действии статической нагрузки з</w:t>
      </w:r>
      <w:r>
        <w:rPr>
          <w:sz w:val="28"/>
        </w:rPr>
        <w:t>а</w:t>
      </w:r>
      <w:r>
        <w:rPr>
          <w:sz w:val="28"/>
        </w:rPr>
        <w:t>клепки разрушаются одновременно. При статической нагрузке пр</w:t>
      </w:r>
      <w:r>
        <w:rPr>
          <w:sz w:val="28"/>
        </w:rPr>
        <w:t>и</w:t>
      </w:r>
      <w:r>
        <w:rPr>
          <w:sz w:val="28"/>
        </w:rPr>
        <w:t>нимаем, что поперечная сила в каждой заклепке равна</w:t>
      </w:r>
    </w:p>
    <w:p w:rsidR="0040544E" w:rsidRPr="007A6D42" w:rsidRDefault="00554645" w:rsidP="00D65A25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lastRenderedPageBreak/>
        <w:tab/>
      </w:r>
      <w:r w:rsidRPr="00554645">
        <w:rPr>
          <w:position w:val="-28"/>
        </w:rPr>
        <w:object w:dxaOrig="800" w:dyaOrig="720">
          <v:shape id="_x0000_i1040" type="#_x0000_t75" style="width:39.75pt;height:36pt" o:ole="">
            <v:imagedata r:id="rId39" o:title=""/>
          </v:shape>
          <o:OLEObject Type="Embed" ProgID="Equation.DSMT4" ShapeID="_x0000_i1040" DrawAspect="Content" ObjectID="_1418042298" r:id="rId40"/>
        </w:object>
      </w:r>
      <w:r>
        <w:t>,</w:t>
      </w:r>
      <w:r w:rsidR="00D65A25">
        <w:t xml:space="preserve"> </w:t>
      </w:r>
      <w:r w:rsidR="00D65A25">
        <w:tab/>
        <w:t>4.11</w:t>
      </w:r>
    </w:p>
    <w:p w:rsidR="00554645" w:rsidRPr="00554645" w:rsidRDefault="00554645" w:rsidP="000C626B">
      <w:pPr>
        <w:ind w:firstLine="510"/>
        <w:rPr>
          <w:sz w:val="28"/>
        </w:rPr>
      </w:pPr>
      <w:r>
        <w:rPr>
          <w:sz w:val="28"/>
        </w:rPr>
        <w:t xml:space="preserve">где </w:t>
      </w:r>
      <w:r w:rsidRPr="00554645">
        <w:rPr>
          <w:i/>
          <w:sz w:val="28"/>
          <w:lang w:val="en-US"/>
        </w:rPr>
        <w:t>F</w:t>
      </w:r>
      <w:r>
        <w:rPr>
          <w:sz w:val="28"/>
        </w:rPr>
        <w:t xml:space="preserve"> – сила, действующая на соединение, </w:t>
      </w:r>
      <w:r w:rsidRPr="00554645">
        <w:rPr>
          <w:i/>
          <w:sz w:val="28"/>
          <w:lang w:val="en-US"/>
        </w:rPr>
        <w:t>n</w:t>
      </w:r>
      <w:r>
        <w:rPr>
          <w:sz w:val="28"/>
        </w:rPr>
        <w:t xml:space="preserve"> – число заклепок.</w:t>
      </w:r>
    </w:p>
    <w:p w:rsidR="00575B4D" w:rsidRDefault="002A5CD8" w:rsidP="00F24B1D">
      <w:pPr>
        <w:ind w:firstLine="510"/>
        <w:rPr>
          <w:sz w:val="28"/>
        </w:rPr>
      </w:pPr>
      <w:r>
        <w:rPr>
          <w:sz w:val="28"/>
        </w:rPr>
        <w:t>Принимают, что касательные напряжения по плоскости среза ра</w:t>
      </w:r>
      <w:r>
        <w:rPr>
          <w:sz w:val="28"/>
        </w:rPr>
        <w:t>с</w:t>
      </w:r>
      <w:r>
        <w:rPr>
          <w:sz w:val="28"/>
        </w:rPr>
        <w:t>пределяются равномерно, тогда условие прочности при срезе</w:t>
      </w:r>
      <w:r w:rsidR="00EA2698">
        <w:rPr>
          <w:sz w:val="28"/>
        </w:rPr>
        <w:t xml:space="preserve"> заклепок и болтов</w:t>
      </w:r>
      <w:r>
        <w:rPr>
          <w:sz w:val="28"/>
        </w:rPr>
        <w:t xml:space="preserve"> имеет вид:</w:t>
      </w:r>
    </w:p>
    <w:p w:rsidR="00D65A25" w:rsidRDefault="00D65A25" w:rsidP="00D65A25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D65A25">
        <w:rPr>
          <w:position w:val="-28"/>
        </w:rPr>
        <w:object w:dxaOrig="2700" w:dyaOrig="720">
          <v:shape id="_x0000_i1041" type="#_x0000_t75" style="width:135pt;height:36pt" o:ole="">
            <v:imagedata r:id="rId41" o:title=""/>
          </v:shape>
          <o:OLEObject Type="Embed" ProgID="Equation.DSMT4" ShapeID="_x0000_i1041" DrawAspect="Content" ObjectID="_1418042299" r:id="rId42"/>
        </w:object>
      </w:r>
      <w:r>
        <w:t xml:space="preserve">, </w:t>
      </w:r>
      <w:r>
        <w:tab/>
        <w:t>4.12</w:t>
      </w:r>
    </w:p>
    <w:p w:rsidR="00575B4D" w:rsidRDefault="00EA2698" w:rsidP="000C626B">
      <w:pPr>
        <w:ind w:firstLine="510"/>
        <w:rPr>
          <w:sz w:val="28"/>
        </w:rPr>
      </w:pPr>
      <w:r>
        <w:rPr>
          <w:sz w:val="28"/>
        </w:rPr>
        <w:t xml:space="preserve">где </w:t>
      </w:r>
      <w:r w:rsidRPr="00EA2698">
        <w:rPr>
          <w:position w:val="-20"/>
          <w:sz w:val="28"/>
        </w:rPr>
        <w:object w:dxaOrig="1359" w:dyaOrig="580">
          <v:shape id="_x0000_i1042" type="#_x0000_t75" style="width:68.25pt;height:29.25pt" o:ole="">
            <v:imagedata r:id="rId43" o:title=""/>
          </v:shape>
          <o:OLEObject Type="Embed" ProgID="Equation.DSMT4" ShapeID="_x0000_i1042" DrawAspect="Content" ObjectID="_1418042300" r:id="rId44"/>
        </w:object>
      </w:r>
      <w:r>
        <w:rPr>
          <w:sz w:val="28"/>
        </w:rPr>
        <w:t xml:space="preserve"> – площадь поперечного сечения заклепки или болта диаметром </w:t>
      </w:r>
      <w:r w:rsidRPr="004B365D">
        <w:rPr>
          <w:i/>
          <w:sz w:val="28"/>
          <w:lang w:val="en-US"/>
        </w:rPr>
        <w:t>d</w:t>
      </w:r>
      <w:r w:rsidR="00E40FC2">
        <w:rPr>
          <w:sz w:val="28"/>
        </w:rPr>
        <w:t xml:space="preserve"> (для одного болта </w:t>
      </w:r>
      <w:r w:rsidR="00E40FC2" w:rsidRPr="00447DAE">
        <w:rPr>
          <w:i/>
          <w:sz w:val="28"/>
          <w:lang w:val="en-US"/>
        </w:rPr>
        <w:t>n</w:t>
      </w:r>
      <w:r w:rsidR="00E40FC2">
        <w:rPr>
          <w:sz w:val="28"/>
        </w:rPr>
        <w:t xml:space="preserve"> = 1), </w:t>
      </w:r>
      <w:r w:rsidR="00E40FC2" w:rsidRPr="00E40FC2">
        <w:rPr>
          <w:sz w:val="28"/>
        </w:rPr>
        <w:t>[</w:t>
      </w:r>
      <w:r w:rsidR="00E40FC2">
        <w:rPr>
          <w:sz w:val="28"/>
        </w:rPr>
        <w:sym w:font="Symbol" w:char="F074"/>
      </w:r>
      <w:r w:rsidR="00E40FC2" w:rsidRPr="00E40FC2">
        <w:rPr>
          <w:sz w:val="28"/>
        </w:rPr>
        <w:t>]</w:t>
      </w:r>
      <w:r w:rsidR="00E40FC2">
        <w:rPr>
          <w:sz w:val="28"/>
        </w:rPr>
        <w:t xml:space="preserve"> – допускаемое кас</w:t>
      </w:r>
      <w:r w:rsidR="00E40FC2">
        <w:rPr>
          <w:sz w:val="28"/>
        </w:rPr>
        <w:t>а</w:t>
      </w:r>
      <w:r w:rsidR="00E40FC2">
        <w:rPr>
          <w:sz w:val="28"/>
        </w:rPr>
        <w:t>тельное напряжение (на срез).</w:t>
      </w:r>
    </w:p>
    <w:p w:rsidR="0040544E" w:rsidRPr="00071032" w:rsidRDefault="00E40FC2" w:rsidP="00B10FE3">
      <w:pPr>
        <w:ind w:firstLine="510"/>
        <w:rPr>
          <w:sz w:val="28"/>
        </w:rPr>
      </w:pPr>
      <w:r>
        <w:rPr>
          <w:sz w:val="28"/>
        </w:rPr>
        <w:t>На практике обычно задаются диаметром заклепок или болтов и расчетным путем определяют их необходимое количество (для одн</w:t>
      </w:r>
      <w:r>
        <w:rPr>
          <w:sz w:val="28"/>
        </w:rPr>
        <w:t>о</w:t>
      </w:r>
      <w:r>
        <w:rPr>
          <w:sz w:val="28"/>
        </w:rPr>
        <w:t>срезного соединения)</w:t>
      </w:r>
    </w:p>
    <w:p w:rsidR="0040544E" w:rsidRPr="00071032" w:rsidRDefault="00E40FC2" w:rsidP="00D65A25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E40FC2">
        <w:rPr>
          <w:position w:val="-36"/>
        </w:rPr>
        <w:object w:dxaOrig="1180" w:dyaOrig="800">
          <v:shape id="_x0000_i1043" type="#_x0000_t75" style="width:59.25pt;height:39.75pt" o:ole="">
            <v:imagedata r:id="rId45" o:title=""/>
          </v:shape>
          <o:OLEObject Type="Embed" ProgID="Equation.DSMT4" ShapeID="_x0000_i1043" DrawAspect="Content" ObjectID="_1418042301" r:id="rId46"/>
        </w:object>
      </w:r>
      <w:r>
        <w:t>.</w:t>
      </w:r>
      <w:r w:rsidR="00D65A25">
        <w:t xml:space="preserve"> </w:t>
      </w:r>
      <w:r w:rsidR="00D65A25">
        <w:tab/>
        <w:t>4.13</w:t>
      </w:r>
    </w:p>
    <w:p w:rsidR="00575B4D" w:rsidRDefault="00E40FC2" w:rsidP="000C626B">
      <w:pPr>
        <w:ind w:firstLine="510"/>
        <w:rPr>
          <w:sz w:val="28"/>
        </w:rPr>
      </w:pPr>
      <w:r>
        <w:rPr>
          <w:sz w:val="28"/>
        </w:rPr>
        <w:t xml:space="preserve">При двух срезном или </w:t>
      </w:r>
      <w:proofErr w:type="spellStart"/>
      <w:r>
        <w:rPr>
          <w:sz w:val="28"/>
        </w:rPr>
        <w:t>многосрезном</w:t>
      </w:r>
      <w:proofErr w:type="spellEnd"/>
      <w:r>
        <w:rPr>
          <w:sz w:val="28"/>
        </w:rPr>
        <w:t xml:space="preserve"> соединении вместо </w:t>
      </w:r>
      <w:r w:rsidRPr="00447DAE">
        <w:rPr>
          <w:i/>
          <w:sz w:val="28"/>
          <w:lang w:val="en-US"/>
        </w:rPr>
        <w:t>n</w:t>
      </w:r>
      <w:r>
        <w:rPr>
          <w:sz w:val="28"/>
        </w:rPr>
        <w:t xml:space="preserve"> в фо</w:t>
      </w:r>
      <w:r>
        <w:rPr>
          <w:sz w:val="28"/>
        </w:rPr>
        <w:t>р</w:t>
      </w:r>
      <w:r>
        <w:rPr>
          <w:sz w:val="28"/>
        </w:rPr>
        <w:t>мулу следует подставлять общее число срезов заклепок или болтов, расположенных по одну сторону стыка.</w:t>
      </w:r>
    </w:p>
    <w:p w:rsidR="00E40FC2" w:rsidRDefault="00E40FC2" w:rsidP="000C626B">
      <w:pPr>
        <w:ind w:firstLine="510"/>
        <w:rPr>
          <w:sz w:val="28"/>
        </w:rPr>
      </w:pPr>
      <w:r>
        <w:rPr>
          <w:sz w:val="28"/>
        </w:rPr>
        <w:t>Расчет на срез обеспечивает прочность заклепок (болтов), но не гарантирует безопасность соединения в целом.</w:t>
      </w:r>
    </w:p>
    <w:p w:rsidR="00E40FC2" w:rsidRPr="00E40FC2" w:rsidRDefault="00E40FC2" w:rsidP="000C626B">
      <w:pPr>
        <w:ind w:firstLine="510"/>
        <w:rPr>
          <w:sz w:val="28"/>
        </w:rPr>
      </w:pPr>
      <w:r>
        <w:rPr>
          <w:sz w:val="28"/>
        </w:rPr>
        <w:t>Если толщина соединяемых элементов недостаточна, то давление, возникающее между заклепками (болтами) и стенками отверстий, в</w:t>
      </w:r>
      <w:r>
        <w:rPr>
          <w:sz w:val="28"/>
        </w:rPr>
        <w:t>ы</w:t>
      </w:r>
      <w:r>
        <w:rPr>
          <w:sz w:val="28"/>
        </w:rPr>
        <w:t>зывает смятие последних. При большом давлении и малом расстоянии между отверстиями или отверстием и краем</w:t>
      </w:r>
      <w:r w:rsidR="005F7A30">
        <w:rPr>
          <w:sz w:val="28"/>
        </w:rPr>
        <w:t xml:space="preserve"> элемента час</w:t>
      </w:r>
      <w:r w:rsidR="00447DAE">
        <w:rPr>
          <w:sz w:val="28"/>
        </w:rPr>
        <w:t>ти</w:t>
      </w:r>
      <w:r w:rsidR="005F7A30">
        <w:rPr>
          <w:sz w:val="28"/>
        </w:rPr>
        <w:t xml:space="preserve"> материала может </w:t>
      </w:r>
      <w:proofErr w:type="spellStart"/>
      <w:r w:rsidR="005F7A30">
        <w:rPr>
          <w:sz w:val="28"/>
        </w:rPr>
        <w:t>выколоться</w:t>
      </w:r>
      <w:proofErr w:type="spellEnd"/>
      <w:r w:rsidR="005F7A30">
        <w:rPr>
          <w:sz w:val="28"/>
        </w:rPr>
        <w:t>.</w:t>
      </w:r>
    </w:p>
    <w:p w:rsidR="00575B4D" w:rsidRDefault="005F7A30" w:rsidP="000C626B">
      <w:pPr>
        <w:ind w:firstLine="510"/>
        <w:rPr>
          <w:sz w:val="28"/>
        </w:rPr>
      </w:pPr>
      <w:r>
        <w:rPr>
          <w:sz w:val="28"/>
        </w:rPr>
        <w:t>Таким образом, кроме расчетов на срез выполняют расчеты на смятие. Проверяют напряжения смятия по площади контакта соедин</w:t>
      </w:r>
      <w:r>
        <w:rPr>
          <w:sz w:val="28"/>
        </w:rPr>
        <w:t>я</w:t>
      </w:r>
      <w:r>
        <w:rPr>
          <w:sz w:val="28"/>
        </w:rPr>
        <w:t>емых листов и заклепок (болтов) (см. лекцию</w:t>
      </w:r>
      <w:r w:rsidR="008C52D6">
        <w:rPr>
          <w:sz w:val="28"/>
        </w:rPr>
        <w:t xml:space="preserve"> 3</w:t>
      </w:r>
      <w:r>
        <w:rPr>
          <w:sz w:val="28"/>
        </w:rPr>
        <w:t>).</w:t>
      </w:r>
    </w:p>
    <w:p w:rsidR="005F7A30" w:rsidRDefault="005F7A30" w:rsidP="000C626B">
      <w:pPr>
        <w:ind w:firstLine="510"/>
        <w:rPr>
          <w:sz w:val="28"/>
        </w:rPr>
      </w:pPr>
      <w:r>
        <w:rPr>
          <w:sz w:val="28"/>
        </w:rPr>
        <w:t xml:space="preserve">Проекция площадок смятия показана на </w:t>
      </w:r>
      <w:r w:rsidRPr="00D65A25">
        <w:rPr>
          <w:sz w:val="28"/>
          <w:highlight w:val="red"/>
        </w:rPr>
        <w:t>рис</w:t>
      </w:r>
      <w:r w:rsidR="008C52D6" w:rsidRPr="00D65A25">
        <w:rPr>
          <w:sz w:val="28"/>
          <w:highlight w:val="red"/>
        </w:rPr>
        <w:t>. 3.8</w:t>
      </w:r>
      <w:r w:rsidRPr="00D65A25">
        <w:rPr>
          <w:sz w:val="28"/>
          <w:highlight w:val="red"/>
        </w:rPr>
        <w:t>.</w:t>
      </w:r>
      <w:r w:rsidRPr="00D65A25">
        <w:rPr>
          <w:sz w:val="28"/>
        </w:rPr>
        <w:t xml:space="preserve"> </w:t>
      </w:r>
    </w:p>
    <w:p w:rsidR="0040544E" w:rsidRPr="00071032" w:rsidRDefault="005F7A30" w:rsidP="000F6E7E">
      <w:pPr>
        <w:ind w:firstLine="510"/>
        <w:rPr>
          <w:sz w:val="28"/>
        </w:rPr>
      </w:pPr>
      <w:r>
        <w:rPr>
          <w:sz w:val="28"/>
        </w:rPr>
        <w:t>Напряжения смятия считают равномерно распределенными по площади контакта, тогда условие прочности на смятие выражают формулой</w:t>
      </w:r>
    </w:p>
    <w:p w:rsidR="0040544E" w:rsidRPr="008C52D6" w:rsidRDefault="005F7A30" w:rsidP="00D65A25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5F7A30">
        <w:rPr>
          <w:position w:val="-34"/>
        </w:rPr>
        <w:object w:dxaOrig="2320" w:dyaOrig="780">
          <v:shape id="_x0000_i1044" type="#_x0000_t75" style="width:116.25pt;height:39pt" o:ole="">
            <v:imagedata r:id="rId47" o:title=""/>
          </v:shape>
          <o:OLEObject Type="Embed" ProgID="Equation.DSMT4" ShapeID="_x0000_i1044" DrawAspect="Content" ObjectID="_1418042302" r:id="rId48"/>
        </w:object>
      </w:r>
      <w:r>
        <w:t>,</w:t>
      </w:r>
      <w:r w:rsidR="00D65A25">
        <w:t xml:space="preserve"> </w:t>
      </w:r>
      <w:r w:rsidR="00D65A25">
        <w:tab/>
        <w:t>4.14</w:t>
      </w:r>
    </w:p>
    <w:p w:rsidR="005F7A30" w:rsidRPr="005F7A30" w:rsidRDefault="005F7A30" w:rsidP="000C626B">
      <w:pPr>
        <w:ind w:firstLine="510"/>
        <w:rPr>
          <w:sz w:val="28"/>
        </w:rPr>
      </w:pPr>
      <w:r>
        <w:rPr>
          <w:sz w:val="28"/>
        </w:rPr>
        <w:lastRenderedPageBreak/>
        <w:t xml:space="preserve">где </w:t>
      </w:r>
      <w:r w:rsidRPr="00431C5B">
        <w:rPr>
          <w:i/>
          <w:sz w:val="28"/>
          <w:lang w:val="en-US"/>
        </w:rPr>
        <w:t>n</w:t>
      </w:r>
      <w:r w:rsidRPr="00431C5B">
        <w:rPr>
          <w:i/>
          <w:sz w:val="28"/>
        </w:rPr>
        <w:t>`</w:t>
      </w:r>
      <w:r>
        <w:rPr>
          <w:sz w:val="28"/>
        </w:rPr>
        <w:t xml:space="preserve"> – число заклепок (болтов), </w:t>
      </w:r>
      <w:r w:rsidR="008C52D6" w:rsidRPr="005F7A30">
        <w:rPr>
          <w:position w:val="-12"/>
          <w:sz w:val="28"/>
        </w:rPr>
        <w:object w:dxaOrig="1440" w:dyaOrig="380">
          <v:shape id="_x0000_i1045" type="#_x0000_t75" style="width:1in;height:18.75pt" o:ole="">
            <v:imagedata r:id="rId49" o:title=""/>
          </v:shape>
          <o:OLEObject Type="Embed" ProgID="Equation.DSMT4" ShapeID="_x0000_i1045" DrawAspect="Content" ObjectID="_1418042303" r:id="rId50"/>
        </w:object>
      </w:r>
      <w:r w:rsidR="008C52D6">
        <w:rPr>
          <w:sz w:val="28"/>
        </w:rPr>
        <w:t xml:space="preserve"> – площадь смятия одной заклепки,</w:t>
      </w:r>
      <w:r w:rsidR="008C52D6" w:rsidRPr="005F7A30">
        <w:rPr>
          <w:sz w:val="28"/>
        </w:rPr>
        <w:t xml:space="preserve"> </w:t>
      </w:r>
      <w:r w:rsidRPr="005F7A30">
        <w:rPr>
          <w:sz w:val="28"/>
        </w:rPr>
        <w:t>[</w:t>
      </w:r>
      <w:r>
        <w:rPr>
          <w:sz w:val="28"/>
        </w:rPr>
        <w:sym w:font="Symbol" w:char="F073"/>
      </w:r>
      <w:proofErr w:type="gramStart"/>
      <w:r w:rsidRPr="005F7A30">
        <w:rPr>
          <w:sz w:val="28"/>
          <w:vertAlign w:val="subscript"/>
        </w:rPr>
        <w:t>см</w:t>
      </w:r>
      <w:proofErr w:type="gramEnd"/>
      <w:r w:rsidRPr="005F7A30">
        <w:rPr>
          <w:sz w:val="28"/>
        </w:rPr>
        <w:t>]</w:t>
      </w:r>
      <w:r>
        <w:rPr>
          <w:sz w:val="28"/>
        </w:rPr>
        <w:t xml:space="preserve"> – допускаемое напряжение на смятие.</w:t>
      </w:r>
    </w:p>
    <w:p w:rsidR="0040544E" w:rsidRDefault="005F7A30" w:rsidP="000F6E7E">
      <w:pPr>
        <w:ind w:firstLine="510"/>
        <w:rPr>
          <w:sz w:val="28"/>
        </w:rPr>
      </w:pPr>
      <w:r>
        <w:rPr>
          <w:sz w:val="28"/>
        </w:rPr>
        <w:t xml:space="preserve">Из формулы можно определить </w:t>
      </w:r>
      <w:r w:rsidR="00431C5B">
        <w:rPr>
          <w:sz w:val="28"/>
        </w:rPr>
        <w:t xml:space="preserve">необходимое </w:t>
      </w:r>
      <w:r>
        <w:rPr>
          <w:sz w:val="28"/>
        </w:rPr>
        <w:t>число</w:t>
      </w:r>
      <w:r w:rsidR="00431C5B">
        <w:rPr>
          <w:sz w:val="28"/>
        </w:rPr>
        <w:t xml:space="preserve"> заклепок (болтов) по условию прочности на смятие</w:t>
      </w:r>
    </w:p>
    <w:p w:rsidR="00D65A25" w:rsidRPr="00071032" w:rsidRDefault="00D65A25" w:rsidP="00D65A25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D65A25">
        <w:rPr>
          <w:position w:val="-36"/>
        </w:rPr>
        <w:object w:dxaOrig="1660" w:dyaOrig="800">
          <v:shape id="_x0000_i1046" type="#_x0000_t75" style="width:83.25pt;height:39.75pt" o:ole="">
            <v:imagedata r:id="rId51" o:title=""/>
          </v:shape>
          <o:OLEObject Type="Embed" ProgID="Equation.DSMT4" ShapeID="_x0000_i1046" DrawAspect="Content" ObjectID="_1418042304" r:id="rId52"/>
        </w:object>
      </w:r>
      <w:r>
        <w:t xml:space="preserve">. </w:t>
      </w:r>
      <w:r>
        <w:tab/>
        <w:t>4.15</w:t>
      </w:r>
    </w:p>
    <w:p w:rsidR="005F7A30" w:rsidRPr="00D65A25" w:rsidRDefault="00431C5B" w:rsidP="000C626B">
      <w:pPr>
        <w:ind w:firstLine="510"/>
        <w:rPr>
          <w:spacing w:val="-4"/>
          <w:sz w:val="28"/>
        </w:rPr>
      </w:pPr>
      <w:r w:rsidRPr="00D65A25">
        <w:rPr>
          <w:spacing w:val="-4"/>
          <w:sz w:val="28"/>
        </w:rPr>
        <w:t>Расчет соединений на срез и смятие производят последовательно, окончательно принимая наибольшее требуемое количество заклепок (болтов), округленное до ближайшего целого числа в б</w:t>
      </w:r>
      <w:r w:rsidRPr="00D65A25">
        <w:rPr>
          <w:i/>
          <w:spacing w:val="-4"/>
          <w:sz w:val="28"/>
        </w:rPr>
        <w:t>о</w:t>
      </w:r>
      <w:r w:rsidRPr="00D65A25">
        <w:rPr>
          <w:spacing w:val="-4"/>
          <w:sz w:val="28"/>
        </w:rPr>
        <w:t>льшую сторону.</w:t>
      </w:r>
    </w:p>
    <w:p w:rsidR="00F65B84" w:rsidRDefault="00431C5B" w:rsidP="00BA4951">
      <w:pPr>
        <w:ind w:firstLine="510"/>
        <w:rPr>
          <w:sz w:val="28"/>
        </w:rPr>
      </w:pPr>
      <w:r>
        <w:rPr>
          <w:sz w:val="28"/>
        </w:rPr>
        <w:t>Кроме расчетов на срез и смятие необходимо проверить про</w:t>
      </w:r>
      <w:r>
        <w:rPr>
          <w:sz w:val="28"/>
        </w:rPr>
        <w:t>ч</w:t>
      </w:r>
      <w:r>
        <w:rPr>
          <w:sz w:val="28"/>
        </w:rPr>
        <w:t>ность соединяемых элементов на осевое усилие в ослабленных отве</w:t>
      </w:r>
      <w:r>
        <w:rPr>
          <w:sz w:val="28"/>
        </w:rPr>
        <w:t>р</w:t>
      </w:r>
      <w:r>
        <w:rPr>
          <w:sz w:val="28"/>
        </w:rPr>
        <w:t>стиями сечениях</w:t>
      </w:r>
      <w:r w:rsidR="00BA4951">
        <w:rPr>
          <w:sz w:val="28"/>
        </w:rPr>
        <w:t xml:space="preserve"> (рис. </w:t>
      </w:r>
      <w:r w:rsidR="00D82A93">
        <w:rPr>
          <w:sz w:val="28"/>
        </w:rPr>
        <w:t>4.</w:t>
      </w:r>
      <w:r w:rsidR="00D65A25">
        <w:rPr>
          <w:sz w:val="28"/>
        </w:rPr>
        <w:t>4</w:t>
      </w:r>
      <w:r w:rsidR="00BA4951">
        <w:rPr>
          <w:sz w:val="28"/>
        </w:rPr>
        <w:t>)</w:t>
      </w:r>
      <w:r>
        <w:rPr>
          <w:sz w:val="28"/>
        </w:rPr>
        <w:t xml:space="preserve">. </w:t>
      </w:r>
    </w:p>
    <w:p w:rsidR="00F65B84" w:rsidRDefault="00F65B84" w:rsidP="00F65B84">
      <w:pPr>
        <w:ind w:firstLine="0"/>
        <w:jc w:val="center"/>
        <w:rPr>
          <w:sz w:val="28"/>
        </w:rPr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3BD9F506" wp14:editId="3399AAFE">
                <wp:extent cx="4422588" cy="2049033"/>
                <wp:effectExtent l="0" t="0" r="0" b="0"/>
                <wp:docPr id="190" name="Полотно 1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>
                          <a:noFill/>
                        </a:ln>
                      </wpc:whole>
                      <wpg:wgp>
                        <wpg:cNvPr id="7" name="Группа 7"/>
                        <wpg:cNvGrpSpPr/>
                        <wpg:grpSpPr>
                          <a:xfrm>
                            <a:off x="206602" y="71755"/>
                            <a:ext cx="3964234" cy="1869328"/>
                            <a:chOff x="206602" y="71755"/>
                            <a:chExt cx="3964234" cy="1869328"/>
                          </a:xfrm>
                        </wpg:grpSpPr>
                        <wps:wsp>
                          <wps:cNvPr id="192" name="Овал 192"/>
                          <wps:cNvSpPr/>
                          <wps:spPr>
                            <a:xfrm>
                              <a:off x="1136409" y="1079575"/>
                              <a:ext cx="215900" cy="21590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76" name="Овал 476"/>
                          <wps:cNvSpPr/>
                          <wps:spPr>
                            <a:xfrm>
                              <a:off x="1136409" y="647775"/>
                              <a:ext cx="215900" cy="215900"/>
                            </a:xfrm>
                            <a:prstGeom prst="ellips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F65B84" w:rsidRDefault="00F65B84" w:rsidP="00F65B84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3" name="Прямая соединительная линия 193"/>
                          <wps:cNvCnPr/>
                          <wps:spPr>
                            <a:xfrm>
                              <a:off x="704609" y="537733"/>
                              <a:ext cx="1295400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78" name="Прямая соединительная линия 478"/>
                          <wps:cNvCnPr/>
                          <wps:spPr>
                            <a:xfrm>
                              <a:off x="704609" y="1401333"/>
                              <a:ext cx="1295400" cy="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4" name="Полилиния 194"/>
                          <wps:cNvSpPr/>
                          <wps:spPr>
                            <a:xfrm>
                              <a:off x="704253" y="538256"/>
                              <a:ext cx="42099" cy="866588"/>
                            </a:xfrm>
                            <a:custGeom>
                              <a:avLst/>
                              <a:gdLst>
                                <a:gd name="connsiteX0" fmla="*/ 12047 w 42099"/>
                                <a:gd name="connsiteY0" fmla="*/ 0 h 866588"/>
                                <a:gd name="connsiteX1" fmla="*/ 41930 w 42099"/>
                                <a:gd name="connsiteY1" fmla="*/ 203200 h 866588"/>
                                <a:gd name="connsiteX2" fmla="*/ 95 w 42099"/>
                                <a:gd name="connsiteY2" fmla="*/ 472141 h 866588"/>
                                <a:gd name="connsiteX3" fmla="*/ 29977 w 42099"/>
                                <a:gd name="connsiteY3" fmla="*/ 723153 h 866588"/>
                                <a:gd name="connsiteX4" fmla="*/ 12047 w 42099"/>
                                <a:gd name="connsiteY4" fmla="*/ 866588 h 866588"/>
                                <a:gd name="connsiteX5" fmla="*/ 12047 w 42099"/>
                                <a:gd name="connsiteY5" fmla="*/ 866588 h 866588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  <a:cxn ang="0">
                                  <a:pos x="connsiteX4" y="connsiteY4"/>
                                </a:cxn>
                                <a:cxn ang="0">
                                  <a:pos x="connsiteX5" y="connsiteY5"/>
                                </a:cxn>
                              </a:cxnLst>
                              <a:rect l="l" t="t" r="r" b="b"/>
                              <a:pathLst>
                                <a:path w="42099" h="866588">
                                  <a:moveTo>
                                    <a:pt x="12047" y="0"/>
                                  </a:moveTo>
                                  <a:cubicBezTo>
                                    <a:pt x="27984" y="62255"/>
                                    <a:pt x="43922" y="124510"/>
                                    <a:pt x="41930" y="203200"/>
                                  </a:cubicBezTo>
                                  <a:cubicBezTo>
                                    <a:pt x="39938" y="281890"/>
                                    <a:pt x="2087" y="385482"/>
                                    <a:pt x="95" y="472141"/>
                                  </a:cubicBezTo>
                                  <a:cubicBezTo>
                                    <a:pt x="-1897" y="558800"/>
                                    <a:pt x="27985" y="657412"/>
                                    <a:pt x="29977" y="723153"/>
                                  </a:cubicBezTo>
                                  <a:cubicBezTo>
                                    <a:pt x="31969" y="788894"/>
                                    <a:pt x="12047" y="866588"/>
                                    <a:pt x="12047" y="866588"/>
                                  </a:cubicBezTo>
                                  <a:lnTo>
                                    <a:pt x="12047" y="866588"/>
                                  </a:lnTo>
                                </a:path>
                              </a:pathLst>
                            </a:cu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5" name="Дуга 195"/>
                          <wps:cNvSpPr/>
                          <wps:spPr>
                            <a:xfrm flipH="1">
                              <a:off x="1892059" y="647675"/>
                              <a:ext cx="216000" cy="216000"/>
                            </a:xfrm>
                            <a:prstGeom prst="arc">
                              <a:avLst>
                                <a:gd name="adj1" fmla="val 16200000"/>
                                <a:gd name="adj2" fmla="val 5465268"/>
                              </a:avLst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1" name="Дуга 481"/>
                          <wps:cNvSpPr/>
                          <wps:spPr>
                            <a:xfrm flipH="1">
                              <a:off x="1892059" y="1087004"/>
                              <a:ext cx="215900" cy="215900"/>
                            </a:xfrm>
                            <a:prstGeom prst="arc">
                              <a:avLst>
                                <a:gd name="adj1" fmla="val 16200000"/>
                                <a:gd name="adj2" fmla="val 5465268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F65B84" w:rsidRDefault="00F65B84" w:rsidP="00F65B84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96" name="Прямая соединительная линия 196"/>
                          <wps:cNvCnPr>
                            <a:endCxn id="195" idx="0"/>
                          </wps:cNvCnPr>
                          <wps:spPr>
                            <a:xfrm>
                              <a:off x="2000009" y="538256"/>
                              <a:ext cx="50" cy="109419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9" name="Прямая соединительная линия 199"/>
                          <wps:cNvCnPr>
                            <a:stCxn id="195" idx="2"/>
                          </wps:cNvCnPr>
                          <wps:spPr>
                            <a:xfrm>
                              <a:off x="2002109" y="863656"/>
                              <a:ext cx="0" cy="223348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4" name="Прямая соединительная линия 484"/>
                          <wps:cNvCnPr/>
                          <wps:spPr>
                            <a:xfrm>
                              <a:off x="2007260" y="1292113"/>
                              <a:ext cx="0" cy="10922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0" name="Прямая соединительная линия 200"/>
                          <wps:cNvCnPr/>
                          <wps:spPr>
                            <a:xfrm flipV="1">
                              <a:off x="704253" y="321833"/>
                              <a:ext cx="216256" cy="21590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6" name="Прямая соединительная линия 486"/>
                          <wps:cNvCnPr/>
                          <wps:spPr>
                            <a:xfrm flipV="1">
                              <a:off x="2000009" y="322356"/>
                              <a:ext cx="215900" cy="2159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7" name="Прямая соединительная линия 487"/>
                          <wps:cNvCnPr/>
                          <wps:spPr>
                            <a:xfrm flipV="1">
                              <a:off x="2000009" y="431875"/>
                              <a:ext cx="215900" cy="2159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8" name="Прямая соединительная линия 488"/>
                          <wps:cNvCnPr/>
                          <wps:spPr>
                            <a:xfrm flipV="1">
                              <a:off x="2007260" y="645683"/>
                              <a:ext cx="215900" cy="2159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89" name="Прямая соединительная линия 489"/>
                          <wps:cNvCnPr/>
                          <wps:spPr>
                            <a:xfrm flipV="1">
                              <a:off x="2007260" y="861583"/>
                              <a:ext cx="215900" cy="2159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0" name="Прямая соединительная линия 490"/>
                          <wps:cNvCnPr/>
                          <wps:spPr>
                            <a:xfrm flipV="1">
                              <a:off x="2007260" y="1087004"/>
                              <a:ext cx="215900" cy="2159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1" name="Прямая соединительная линия 491"/>
                          <wps:cNvCnPr/>
                          <wps:spPr>
                            <a:xfrm flipV="1">
                              <a:off x="2002109" y="1188944"/>
                              <a:ext cx="215900" cy="21590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2" name="Прямая соединительная линия 492"/>
                          <wps:cNvCnPr/>
                          <wps:spPr>
                            <a:xfrm>
                              <a:off x="2223160" y="322655"/>
                              <a:ext cx="0" cy="10922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3" name="Прямая соединительная линия 493"/>
                          <wps:cNvCnPr/>
                          <wps:spPr>
                            <a:xfrm>
                              <a:off x="2223160" y="1087004"/>
                              <a:ext cx="0" cy="10922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4" name="Прямая соединительная линия 494"/>
                          <wps:cNvCnPr/>
                          <wps:spPr>
                            <a:xfrm>
                              <a:off x="2223160" y="647775"/>
                              <a:ext cx="0" cy="222885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95" name="Дуга 495"/>
                          <wps:cNvSpPr/>
                          <wps:spPr>
                            <a:xfrm flipH="1">
                              <a:off x="2107959" y="861583"/>
                              <a:ext cx="215900" cy="215900"/>
                            </a:xfrm>
                            <a:prstGeom prst="arc">
                              <a:avLst>
                                <a:gd name="adj1" fmla="val 21372048"/>
                                <a:gd name="adj2" fmla="val 5465268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F65B84" w:rsidRDefault="00F65B84" w:rsidP="00F65B84">
                                <w:pPr>
                                  <w:pStyle w:val="ac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96" name="Дуга 496"/>
                          <wps:cNvSpPr/>
                          <wps:spPr>
                            <a:xfrm flipH="1">
                              <a:off x="2107959" y="437212"/>
                              <a:ext cx="215900" cy="215900"/>
                            </a:xfrm>
                            <a:prstGeom prst="arc">
                              <a:avLst>
                                <a:gd name="adj1" fmla="val 21372048"/>
                                <a:gd name="adj2" fmla="val 5465268"/>
                              </a:avLst>
                            </a:prstGeom>
                            <a:noFill/>
                            <a:ln w="19050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txbx>
                            <w:txbxContent>
                              <w:p w:rsidR="00F65B84" w:rsidRDefault="00F65B84" w:rsidP="00F65B84">
                                <w:pPr>
                                  <w:pStyle w:val="ac"/>
                                  <w:spacing w:before="0" w:beforeAutospacing="0" w:after="0" w:afterAutospacing="0"/>
                                  <w:ind w:firstLine="706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3" name="Прямая соединительная линия 203"/>
                          <wps:cNvCnPr/>
                          <wps:spPr>
                            <a:xfrm>
                              <a:off x="920509" y="322655"/>
                              <a:ext cx="1302651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5" name="Прямая со стрелкой 205"/>
                          <wps:cNvCnPr/>
                          <wps:spPr>
                            <a:xfrm flipH="1">
                              <a:off x="206602" y="969533"/>
                              <a:ext cx="539750" cy="0"/>
                            </a:xfrm>
                            <a:prstGeom prst="straightConnector1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6" name="Прямоугольник 206"/>
                          <wps:cNvSpPr/>
                          <wps:spPr>
                            <a:xfrm>
                              <a:off x="3560744" y="538256"/>
                              <a:ext cx="288000" cy="863077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chemeClr val="tx1"/>
                              </a:fgClr>
                              <a:bgClr>
                                <a:schemeClr val="bg1"/>
                              </a:bgClr>
                            </a:patt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1" name="Прямоугольник 501"/>
                          <wps:cNvSpPr/>
                          <wps:spPr>
                            <a:xfrm>
                              <a:off x="2697144" y="538663"/>
                              <a:ext cx="287655" cy="862965"/>
                            </a:xfrm>
                            <a:prstGeom prst="rect">
                              <a:avLst/>
                            </a:prstGeom>
                            <a:pattFill prst="wdUpDiag">
                              <a:fgClr>
                                <a:sysClr val="windowText" lastClr="000000"/>
                              </a:fgClr>
                              <a:bgClr>
                                <a:sysClr val="window" lastClr="FFFFFF"/>
                              </a:bgClr>
                            </a:patt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F65B84" w:rsidRDefault="00F65B84" w:rsidP="00F65B84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7" name="Прямоугольник 207"/>
                          <wps:cNvSpPr/>
                          <wps:spPr>
                            <a:xfrm>
                              <a:off x="2693035" y="647775"/>
                              <a:ext cx="288000" cy="2160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03" name="Прямоугольник 503"/>
                          <wps:cNvSpPr/>
                          <wps:spPr>
                            <a:xfrm>
                              <a:off x="2697144" y="1071689"/>
                              <a:ext cx="287655" cy="215900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F65B84" w:rsidRDefault="00F65B84" w:rsidP="00F65B84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08" name="Прямая соединительная линия 208"/>
                          <wps:cNvCnPr/>
                          <wps:spPr>
                            <a:xfrm>
                              <a:off x="3848744" y="537733"/>
                              <a:ext cx="288000" cy="0"/>
                            </a:xfrm>
                            <a:prstGeom prst="line">
                              <a:avLst/>
                            </a:prstGeom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05" name="Прямая соединительная линия 505"/>
                          <wps:cNvCnPr/>
                          <wps:spPr>
                            <a:xfrm>
                              <a:off x="3849034" y="1404844"/>
                              <a:ext cx="28800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9" name="Прямая со стрелкой 209"/>
                          <wps:cNvCnPr/>
                          <wps:spPr>
                            <a:xfrm>
                              <a:off x="4100494" y="537733"/>
                              <a:ext cx="0" cy="8636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lg"/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0" name="Прямая соединительная линия 210"/>
                          <wps:cNvCnPr/>
                          <wps:spPr>
                            <a:xfrm flipV="1">
                              <a:off x="3560744" y="321833"/>
                              <a:ext cx="0" cy="21683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1" name="Прямая соединительная линия 211"/>
                          <wps:cNvCnPr/>
                          <wps:spPr>
                            <a:xfrm flipV="1">
                              <a:off x="3848744" y="321833"/>
                              <a:ext cx="290" cy="21590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" name="Прямая со стрелкой 213"/>
                          <wps:cNvCnPr/>
                          <wps:spPr>
                            <a:xfrm>
                              <a:off x="3560744" y="360045"/>
                              <a:ext cx="288000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stealth" w="sm" len="lg"/>
                              <a:tailEnd type="stealth" w="sm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0" name="Прямая соединительная линия 510"/>
                          <wps:cNvCnPr/>
                          <wps:spPr>
                            <a:xfrm flipV="1">
                              <a:off x="2697103" y="321833"/>
                              <a:ext cx="0" cy="216535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1" name="Прямая соединительная линия 511"/>
                          <wps:cNvCnPr/>
                          <wps:spPr>
                            <a:xfrm flipV="1">
                              <a:off x="2985393" y="321833"/>
                              <a:ext cx="0" cy="21590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2" name="Прямая со стрелкой 512"/>
                          <wps:cNvCnPr/>
                          <wps:spPr>
                            <a:xfrm>
                              <a:off x="2697103" y="360568"/>
                              <a:ext cx="287655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headEnd type="stealth" w="sm" len="lg"/>
                              <a:tailEnd type="stealth" w="sm" len="lg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" name="Прямая соединительная линия 214"/>
                          <wps:cNvCnPr/>
                          <wps:spPr>
                            <a:xfrm flipV="1">
                              <a:off x="2981035" y="653710"/>
                              <a:ext cx="255859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4" name="Прямая соединительная линия 514"/>
                          <wps:cNvCnPr/>
                          <wps:spPr>
                            <a:xfrm flipV="1">
                              <a:off x="2981035" y="868755"/>
                              <a:ext cx="25527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5" name="Прямая соединительная линия 515"/>
                          <wps:cNvCnPr/>
                          <wps:spPr>
                            <a:xfrm flipV="1">
                              <a:off x="2985393" y="1072324"/>
                              <a:ext cx="25527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6" name="Прямая соединительная линия 516"/>
                          <wps:cNvCnPr/>
                          <wps:spPr>
                            <a:xfrm flipV="1">
                              <a:off x="2985393" y="1287589"/>
                              <a:ext cx="255270" cy="0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7" name="Прямая со стрелкой 517"/>
                          <wps:cNvCnPr/>
                          <wps:spPr>
                            <a:xfrm>
                              <a:off x="3204210" y="645683"/>
                              <a:ext cx="3600" cy="2160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headEnd type="stealth" w="sm" len="sm"/>
                              <a:tailEnd type="stealth" w="sm" len="sm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8" name="Прямая со стрелкой 528"/>
                          <wps:cNvCnPr/>
                          <wps:spPr>
                            <a:xfrm>
                              <a:off x="3204209" y="1073150"/>
                              <a:ext cx="3600" cy="216000"/>
                            </a:xfrm>
                            <a:prstGeom prst="straightConnector1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  <a:headEnd type="stealth" w="sm" len="sm"/>
                              <a:tailEnd type="stealth" w="sm" len="sm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9" name="Поле 219"/>
                          <wps:cNvSpPr txBox="1"/>
                          <wps:spPr>
                            <a:xfrm>
                              <a:off x="214250" y="684180"/>
                              <a:ext cx="28257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65B84" w:rsidRPr="00515537" w:rsidRDefault="00F65B84" w:rsidP="00F65B84">
                                <w:pPr>
                                  <w:ind w:firstLine="0"/>
                                  <w:rPr>
                                    <w:i/>
                                    <w:lang w:val="en-US"/>
                                  </w:rPr>
                                </w:pPr>
                                <w:r w:rsidRPr="00515537">
                                  <w:rPr>
                                    <w:i/>
                                    <w:lang w:val="en-US"/>
                                  </w:rPr>
                                  <w:t>F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8" name="Поле 219"/>
                          <wps:cNvSpPr txBox="1"/>
                          <wps:spPr>
                            <a:xfrm>
                              <a:off x="2697143" y="71755"/>
                              <a:ext cx="26479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65B84" w:rsidRDefault="00F65B84" w:rsidP="00F65B84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sym w:font="Symbol" w:char="F064"/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39" name="Поле 219"/>
                          <wps:cNvSpPr txBox="1"/>
                          <wps:spPr>
                            <a:xfrm>
                              <a:off x="3583948" y="71755"/>
                              <a:ext cx="264795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65B84" w:rsidRDefault="00F65B84" w:rsidP="00F65B84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  <w:lang w:val="en-US"/>
                                  </w:rPr>
                                  <w:sym w:font="Symbol" w:char="F064"/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0" name="Поле 219"/>
                          <wps:cNvSpPr txBox="1"/>
                          <wps:spPr>
                            <a:xfrm>
                              <a:off x="2918762" y="1086450"/>
                              <a:ext cx="377190" cy="1746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65B84" w:rsidRDefault="00F65B84" w:rsidP="00F65B84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 w:hAnsi="Symbol"/>
                                    <w:i/>
                                    <w:iCs/>
                                    <w:lang w:val="en-US"/>
                                  </w:rPr>
                                  <w:t>d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vert270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1" name="Поле 219"/>
                          <wps:cNvSpPr txBox="1"/>
                          <wps:spPr>
                            <a:xfrm>
                              <a:off x="2914695" y="663312"/>
                              <a:ext cx="431165" cy="1746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65B84" w:rsidRDefault="00F65B84" w:rsidP="00F65B84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d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vert270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2" name="Поле 219"/>
                          <wps:cNvSpPr txBox="1"/>
                          <wps:spPr>
                            <a:xfrm>
                              <a:off x="3796821" y="906851"/>
                              <a:ext cx="374015" cy="17462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65B84" w:rsidRDefault="00F65B84" w:rsidP="00F65B84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proofErr w:type="gramStart"/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b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="vert270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43" name="Поле 219"/>
                          <wps:cNvSpPr txBox="1"/>
                          <wps:spPr>
                            <a:xfrm>
                              <a:off x="2218009" y="1617233"/>
                              <a:ext cx="378460" cy="32385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F65B84" w:rsidRPr="004F02A9" w:rsidRDefault="00F65B84" w:rsidP="00F65B84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  <w:lang w:val="en-US"/>
                                  </w:rPr>
                                  <w:t>A</w:t>
                                </w:r>
                                <w:r w:rsidRPr="004F02A9">
                                  <w:rPr>
                                    <w:rFonts w:eastAsia="Times New Roman"/>
                                    <w:i/>
                                    <w:iCs/>
                                    <w:vertAlign w:val="subscript"/>
                                  </w:rPr>
                                  <w:t>ос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20" name="Прямая соединительная линия 220"/>
                          <wps:cNvCnPr>
                            <a:endCxn id="501" idx="2"/>
                          </wps:cNvCnPr>
                          <wps:spPr>
                            <a:xfrm flipV="1">
                              <a:off x="2407239" y="1401628"/>
                              <a:ext cx="433733" cy="215606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4" name="Прямая соединительная линия 544"/>
                          <wps:cNvCnPr/>
                          <wps:spPr>
                            <a:xfrm>
                              <a:off x="2108059" y="1261629"/>
                              <a:ext cx="299180" cy="355604"/>
                            </a:xfrm>
                            <a:prstGeom prst="line">
                              <a:avLst/>
                            </a:prstGeom>
                            <a:noFill/>
                            <a:ln w="9525" cap="flat" cmpd="sng" algn="ctr">
                              <a:solidFill>
                                <a:schemeClr val="tx1"/>
                              </a:solidFill>
                              <a:prstDash val="soli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90" o:spid="_x0000_s1119" editas="canvas" style="width:348.25pt;height:161.35pt;mso-position-horizontal-relative:char;mso-position-vertical-relative:line" coordsize="44221,204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DMXC5REAAAi5AAAOAAAAZHJzL2Uyb0RvYy54bWzsXduO28YZvi/QdyB0WSBZng+LrANnHacB&#10;jCSonSa95FLUoZVIleR617lK09sCvmiv21cI2gZI4zR9Be0b9fvnQFISuaLEXVl2xkU3lDjDoWb+&#10;wzf/ad57/3o+057HWT5Nk7OB8a4+0OIkSofTZHw2+PzZ43f8gZYXYTIMZ2kSnw1exPng/Qe//MV7&#10;V4vT2Ewn6WwYZxoekuSnV4uzwaQoFqcnJ3k0iedh/m66iBPcHKXZPCzwMRufDLPwCk+fz05MXXdP&#10;rtJsuMjSKM5zfPuI3xw8YM8fjeKo+HQ0yuNCm50N8G4F+5uxvxf09+TBe+HpOAsXk2kkXiPc4y3m&#10;4TTBoOWjHoVFqF1m041HzadRlubpqHg3Sucn6Wg0jWL2G/BrDH3t15yHyfMwZz8mwuzIF8TVHT73&#10;Yow5wCNPr7AYMf2GWUJ/k/TxdDbDvRP+zUmtzdVifHo1XpTrhrVeW7idfudHWXq5YD9zfBp98vyz&#10;TJsOzwbeQEvCOWhm+debr2/+vPwf/vet5tGS0fho+FG2eLr4LBNfjPknevfrUTan/2J+teuzgam7&#10;rm4OtBd4qOE5Dl/1+LrQIty1Atc2LXugRbhv+G5gmT5vEU1APO0PiCYfbnkEpo6/CiZvDDJjr0uv&#10;D2LPq+nL+03f00m4iNn05bXpMwL8YjGBf1/+c/nt8pVG37HZYg3LuctPc0xjw8QZhuXaesBmztC9&#10;wPHW5s40nEAHX9HUiWtOMXIFFllefBSnc40uzgbxbDZd5PSy4Wn4/Ele8NayFX1d0h2RnXaFJQl0&#10;R2c98nQ2HRJVUjsmIuLzWaY9D8HcxbVBPw0zXmtVka78iTT1efFCEvpv4hFojUiED0Bip3pmGEVx&#10;Uhj81iQcxnwoR8c/OZjsIfgED6SXG+Ely2eLB8iW/CHy2fydRXvqGjOpVXYWv/y2zmUPNnKaFGXn&#10;+TRJs6ZfNsOvEiPz9nj92tTQ5UU6fAFOzFIuM/NF9HiKNXwS5sVnYQYhiWWH4C8+xZ/RLMVCpeJq&#10;oE3S7Kum76k9aB13B9oVhO7ZIP/jZZjFA232cQIuCAzbJinNPtiOZ+JDVr9zUb+TXM7PUyy9ARWz&#10;iNgltS9m8nKUpfMvoB8e0qi4FSYRxj4bREUmP5wXXBlAw0Txw4esGSTzIiyeJE9JzvLFIwJ9dv1F&#10;mC0EIReQHp+kkvM2iJm3pfVI0oeXRTqaMkqv5lXMN6TAgcSB7bkb4oC+AxXQW0Ga7iYOXNvzXp80&#10;0CIintEsLCB75oshCCkZY01nY6AQWl6a+pog6CYuwlNa50dhPuE8yh4g+IQrRc5qQm4xhmGCk10p&#10;qdJBqhTXF9dMu9uWJL2ugkYJDhLIBxccRmCVguMfAGIvlz8uv715qd38afnT8rvlv5ffL/+7/P7m&#10;G1y/uvkLrunm8pX4+iUwR7nSEDLnicBrUiFLhFSCNU+3XQE5HMvzLNYbalFALcMMHFtCDqmFW9DG&#10;bJrcCjUOiC86YIBZ0gQeOuj/Q4OHCmqNbgcPhDBINB5Sy2G/KUDvPsRqewz6C424E7Eatm5Y90mt&#10;LcD4DVGFigEEJ5Sb5nva9WEjKxkAAprkcF0W21LrdgJ8kMWmA/GP3Z1j+abD4GIli21TD7A5pM2f&#10;77qOz3in3POGp9El3/wRGJO7PZhIhsBP9NV4KN40SpMknxbxl8Doo/kMe4tfnWiGqduedqXxQSBK&#10;Gjr8rt5B1yZa9RoNrb/ERqF8vA29pG97fL2DqVswOG0dA5vucozA2TZAvbXtmYZtbB0Ay1EOYAaB&#10;t3WO6h080zIca+sYoKFyjE7rUO/A12DrGM6uY9Q7NIwBuispK5xwiA4SvE4EteEKG0BYqrhGXaQ5&#10;WXbqpAcylh9BWHx7jF5EeVs6g07qneXeultn0EC9M7PQ4Md068yZs3xtBpY6d8aq1UdmsqFzZyxH&#10;vTMzDMnO/L9i4jMYYcn8OmPm1wI79LMB9t8wv17QJGPTFRa0XvKSbD5CskxKwUI35zAwPEtZs4LW&#10;jlEmewu5WlWL6PJiGn0Qf1Vvb3qBz3+ya5rSCrhgj7KtwOTrYJi2Y7Dn4cX4PZIUbBguAiRlrIzQ&#10;NJ4VBBbgCGbJ9A0/WHmoqfuwb+KW5Tu2z9ZcjhfwmeXioPNg72AE/kQHgpjbp+QT6Yfzh7qOZxsr&#10;ozERwt6Ey4bOA1pG4HLLoOf7fsCIRw5YrUxdIPPpbLpH9LIynbOkvnAtXXgj9CUCAtTkF4yS2AMr&#10;5cOBfuCYzn6GATyO9v/cRHbrjv9nCXOUkZCR1ZtvJDRI9gj0+De4XP4Fhwt9BzEttkQtRkJtBLv+&#10;r6W1VLhdIJFM3eEyAuZCd9Nc6JIhXTgP2DVXui3b+TCL2DwzKElqoASQ4fD3JVSDN0AzXEA1YaRf&#10;bVYCLmrm2K5juhK1iseSGIEVkJwWNIayEdRcEjQhYs/P3SatDobONgIlO94S2WH7YME12UHf9Zcd&#10;BrCSrguAIe2Au3oeX4vwUCabTWcqF/FHaLOsXBOlkUS5JmoO+uPzaWIHUoqcfay91L8ST2TtJQUX&#10;J8Nz2AooBIXhIRYfwHeYNbswR0QtcRMcfXDk02Q4QzwDjzbRA9ihxJarBfUoJwZTkGvhHqvhE3tE&#10;QHQGKCSvhOn2QK56g4yq0oa7l8eNkdQKscIBXmxSNbc1rTSkD+1UbRrCNee7lrtuDpZQ3rQsW4Jq&#10;RdTCqVeSKAfOHdx6ZY97QN2HJ2qbTG89iJr6r8pq8amdWD3T5XY7+IxNhLJR/8p5UYlgE2FGNCGV&#10;K1puAEWwzzYRrGDeGwTzOKaj9T6sVAcm6MUA1F+QfHscBbPD/HbNDlPz4lmm4a/7qE1YSyDKO8dw&#10;buMGZTG5X4vJ4UnX9vvhbOq/H+nWgbRlmtY65NjVCrCNdpUkV5K8lk4i43sFQhaJCTa57npBGZHE&#10;wMJuW4KMGiV5nR1sy/A3Leq7heMrdlAxdzvkI7WxQ8+YOx43VNuFCl1RR/Zt7FBifNd2XH8N4ivt&#10;APdVmQzys3RNvw6w1M96Y/vr1pt92MF3DUexAxl0mUGrITdDsYPY/95vQKqNuKdeYInHTfXUDnfi&#10;QlRoSaGl/mgpqNzk+/isbPTfey9dmu8Ng0L2errUFT8ofrgDfkBIVp/N9EpKe8tmmuz+shYArEiG&#10;8AvAouTKOGAZV6LcAiIjXuGjA+EjhPD3on+26b0dH7XQfyMqUgygGOCgKZtIHejHADs6hmsKoKmI&#10;gaB/0zR9JE2Q/UD5hducAipleZdyTi3m04aYe3vvmHsgfJTp4ZFnd2ED6h42axoW6rXwwJ+eMffK&#10;C9fGcEcdNlvmiaiw2aMOm7VrYbMyy4e+q8wKT5Hj1mZ1Xs/yqUscGyJAphfKDdWuThglcWT4CDIZ&#10;CX4QtOeuMHalTNlVoH5Js0riHLXEQeJ0L4xP/SvptN3IQ3mHIlC5ycZjWDoMP7DDUuWKnrGfKtpN&#10;iitZvahTAcIjDr8H7bQSK6pe3Xxz8zXVulr+gPIq/9Go9VbSbEyPrVUlRSa9sx6W6ViBJ/NEttBo&#10;XmThdDwpzlFHBcUW0ozb7mTJlcaMVtOnYp5kGNqjTF4RTmcfJkOteLFAfda8iMNZMUFJR1zPUcsx&#10;RhG+2ZimBUOrxHkqCcq1ONfdpMZfXxTyZijnTyzTG7WCWPm275c/gKhLzdqpThDiMnUP7iQqaNGU&#10;7wRTSpnpjcwR3WMBcO2GFSoZwmizhYRR8KF4jBKrIj7/avj54tE0HLMuozFqwjK6Xq2ZWpM4ssWF&#10;vFhLLroYywouogVxkBiSnnxAma/q0jZzjkobZ8ROiSpvdl1aR9/0h28KJGpVadmW7Wndy+EGHmoJ&#10;S4HkuuuRgb5Hnj8GAH3XDNwtlt67EUgv8rJcNUrYD9OrZ9gkQ1+ipDJuAIqyf0JvlnKsklIb/Wt9&#10;H7N/ou92sbVH1cCN0W97+xVQQVSqquoyNLRHUt9OVXXLyHK1Iz7yHfFmDsGm2DP1cj074TAThxfo&#10;lij11VSgu4bDkPYlKuTsj8NWuLwVRK20UthJViBcm6/eGe0d5ERXodBUu1/V9Gf1/wlkHEtNf6fB&#10;rLYpRKjVvtgJ3kTD5QHpVea0WQNPwrrPt/otyf7bwNOKfMg3YEYbyFnpVhcrCts0++U7RHQd2r/Y&#10;QWZV1v6yNHdXMaZODHgtJwagtmmrARWW060nBlD/SmBtt/ZbPjIyy83e5pEBdevTFkvqtpBmLmZU&#10;IVE6Yog04R0XAyQ1QtbRwx0Y4Nxi7O9Cq9R/R1oNdDpsDJZSnBiAqibrQfg1iN6TWDfCaBjd7qEd&#10;2wypKxr4jjf5HZRVs5brUFnn0FquZno+tgMzUMG/VVY3Obs65CbWzHC2gbqNFN/J/AKbklnEWlIx&#10;KV7dpH0ruquPi95ihT7XtlvVmqy0msThsJNnKzxVTjA6OK9/BdjDC32ELLUSfRehT/23Cv3GjPW6&#10;o6ypFo8MPsamCzXnaWb2Dj7mB5atEHcXFsCAymN7VB5bY9NBssv5W6h8ti+x1nB1E7GalNrb9eTP&#10;7ch6L4mtyJUd93lEAQaos9eWztEAKHhVPsL87UXNaoBiRX4CM9gMfddNU1WgwRb5qQAFVy8KRffP&#10;4aATY9qIvgugECfO3M4GjYACHh/PIDMwEHaTjC4ltOvAL9QLUNzZdnLDwvu6HMlqjymMLfdbAsTp&#10;iWCo/35w28S5RxadX7qNO1jZNMUdhP1VvagDWyCRMNOmOzYBk8PTa27XFDXAtKIfXB010oiV6oCp&#10;CoS6U8B0vNoiPL1HI48Mhle5O9xF0By9SZL2sFyGozVbuawLQqP+e+sgADQRk4MTreXhgmV+HM7r&#10;o4TdO8lFUXvot8Ip1ZNYnTshVt9Ffdn1/bXjmJ7YU2xRF9sMPnemIJR3Kk4KmbCwR3xp5Qk5uuPc&#10;HaM9FauL1Kb+e0vtcueAICjTMtf9tIoT2MFIag99oD30Zt7WLl4Ax6hndLXE1DRbmGp7aAOhf85G&#10;OKDiBMUJB4zYMTYj5yUnNO2X6xH0LXRf2y9bKGHD3MOwGDWVFGeBCsLptT1+fjcfw1Egok67Y2T5&#10;MitChxAI3lS46dTumHn0jw9nme0Rmw08hdZbUdU6T4lyDMBSloG0dkY+cgusmIoy5hVTvV2bFxMn&#10;e5aGXdSKeLX8TqPvKtahPFatuP4gRRxV6eLgpX6qsB9Zt9awTRFJ5/q2w6OD6nZck+o5MM1kmZbP&#10;Waw9emhbTsaGLnItPJKYuryzr0zvEKD5xvikh3+QG+9WmV7lL5RL3zV/oV8aVpImMXJnPk7ys0GA&#10;ZGiYbQr2wXZQqG+gZfU7F/U7yeX8PJ0RTWr5ImKX1L6YyctRls6/SLPhw6ygbDYtTCKkh50NkMzM&#10;L88LSmceaKM0i+KHD9l1lM5RROFJ8nQRyQPq3oL0daumOfszOUtb5/5Kz9i0vrmuTacIkqkYBone&#10;6ZslK8uSForJmYhbi5Pchcm53CWTQFcmX01SUkzLsj/uOSDBukvNbOGgnQB1TynIQDHtsVQu3Ylp&#10;S/ClmBaortLKHO89vCzS0bSsRcnn6OAeXIcAjCyU31/TBkZgOSIPS/c9hJKu7Uk916f7pGsNz8YR&#10;uXRfAeoyPKgDjN9jP7cT27Lj63fTtc/jrGAezKssXJwNlLo9hLq1axkMd8G5DooXMnWLuk7uujGJ&#10;zkWVIFkxLknwkg015qc4AsYtC1J017eKcVHU8MBBU45dC03szbiWF7i+CVEAjRro0K4MdVUmLMuz&#10;dfL3K407E9n1x8e4ZRCcYlyOBo8VK9eSsHozrmmSRsWWmaCwayAYZq2aouX5Nh2pxu1Syvh8jCq3&#10;DITqzrlU8QtFnRVQXvBThBHjcL92KZPM8nKLe/P1zcvlj0sZ2tAl3I36V94lCnZg8C8Znl8nwH6o&#10;zUzFVhkIZFsnBidE3qU4KBkeKepDlbyao4FsCoYTsgD62uW+4EqL25blQT4wWYDiYC6vJN2+b94W&#10;JqrS2N+SQjtUoKkHbTu8UA7t9jtlCiOIx9fFQViG6YJQmfutIlQzCKDWhNJyQKgM2+xPqBvOFFVt&#10;h0OkN6PaDmTh+PRqDFGPq+gU/2fWvjG032QaPQqLsP6ZtTqNzXSSzoZx9uD/AgAAAP//AwBQSwME&#10;FAAGAAgAAAAhAEq5EkPeAAAABQEAAA8AAABkcnMvZG93bnJldi54bWxMj8FOwzAQRO9I/IO1lbhR&#10;p6GkJcSpEBIIwaHQRurVjbeJhb2OYrcJfD2GC72sNJrRzNtiNVrDTth77UjAbJoAQ6qd0tQIqLZP&#10;10tgPkhS0jhCAV/oYVVeXhQyV26gDzxtQsNiCflcCmhD6HLOfd2ilX7qOqToHVxvZYiyb7jq5RDL&#10;reFpkmTcSk1xoZUdPrZYf26OVsA8PZjl+3P29v1SVcPrbq4XyVoLcTUZH+6BBRzDfxh+8SM6lJFp&#10;746kPDMC4iPh70Yvu8tuge0F3KTpAnhZ8HP68gcAAP//AwBQSwECLQAUAAYACAAAACEAtoM4kv4A&#10;AADhAQAAEwAAAAAAAAAAAAAAAAAAAAAAW0NvbnRlbnRfVHlwZXNdLnhtbFBLAQItABQABgAIAAAA&#10;IQA4/SH/1gAAAJQBAAALAAAAAAAAAAAAAAAAAC8BAABfcmVscy8ucmVsc1BLAQItABQABgAIAAAA&#10;IQD3DMXC5REAAAi5AAAOAAAAAAAAAAAAAAAAAC4CAABkcnMvZTJvRG9jLnhtbFBLAQItABQABgAI&#10;AAAAIQBKuRJD3gAAAAUBAAAPAAAAAAAAAAAAAAAAAD8UAABkcnMvZG93bnJldi54bWxQSwUGAAAA&#10;AAQABADzAAAAShUAAAAA&#10;">
                <v:shape id="_x0000_s1120" type="#_x0000_t75" style="position:absolute;width:44221;height:20485;visibility:visible;mso-wrap-style:square">
                  <v:fill o:detectmouseclick="t"/>
                  <v:path o:connecttype="none"/>
                </v:shape>
                <v:group id="Группа 7" o:spid="_x0000_s1121" style="position:absolute;left:2066;top:717;width:39642;height:18693" coordorigin="2066,717" coordsize="39642,1869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oval id="Овал 192" o:spid="_x0000_s1122" style="position:absolute;left:11364;top:10795;width:2159;height:21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SAOcQA&#10;AADcAAAADwAAAGRycy9kb3ducmV2LnhtbERPTWvCQBC9C/0PyxR6q5t6UBvdBC0KbcFD06rXITtm&#10;g9nZkN3G+O+7QsHbPN7nLPPBNqKnzteOFbyMExDEpdM1Vwp+vrfPcxA+IGtsHJOCK3nIs4fRElPt&#10;LvxFfREqEUPYp6jAhNCmUvrSkEU/di1x5E6usxgi7CqpO7zEcNvISZJMpcWaY4PBlt4Mlefi1yoY&#10;DsewWe9P2/Vn8zErdofS9Oe5Uk+Pw2oBItAQ7uJ/97uO818ncHsmXiC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UgDnEAAAA3AAAAA8AAAAAAAAAAAAAAAAAmAIAAGRycy9k&#10;b3ducmV2LnhtbFBLBQYAAAAABAAEAPUAAACJAwAAAAA=&#10;" filled="f" strokecolor="black [3213]" strokeweight="1.5pt"/>
                  <v:oval id="Овал 476" o:spid="_x0000_s1123" style="position:absolute;left:11364;top:6477;width:2159;height:21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3DRMUA&#10;AADcAAAADwAAAGRycy9kb3ducmV2LnhtbESPT2vCQBTE7wW/w/IEb3WjFJXoKioV2kIPxn/XR/aZ&#10;DWbfhuwa02/fLRQ8DjPzG2ax6mwlWmp86VjBaJiAIM6dLrlQcDzsXmcgfEDWWDkmBT/kYbXsvSww&#10;1e7Be2qzUIgIYZ+iAhNCnUrpc0MW/dDVxNG7usZiiLIppG7wEeG2kuMkmUiLJccFgzVtDeW37G4V&#10;dOdLeN+crrvNV/U5zb7PuWlvM6UG/W49BxGoC8/wf/tDK3ibTuDvTDwCc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zcNExQAAANwAAAAPAAAAAAAAAAAAAAAAAJgCAABkcnMv&#10;ZG93bnJldi54bWxQSwUGAAAAAAQABAD1AAAAigMAAAAA&#10;" filled="f" strokecolor="black [3213]" strokeweight="1.5pt">
                    <v:textbox>
                      <w:txbxContent>
                        <w:p w:rsidR="00F65B84" w:rsidRDefault="00F65B84" w:rsidP="00F65B84"/>
                      </w:txbxContent>
                    </v:textbox>
                  </v:oval>
                  <v:line id="Прямая соединительная линия 193" o:spid="_x0000_s1124" style="position:absolute;visibility:visible;mso-wrap-style:square" from="7046,5377" to="20000,53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f0kMEAAADcAAAADwAAAGRycy9kb3ducmV2LnhtbERPTWsCMRC9F/wPYQRvNatCqatRVND2&#10;2lUP3obNuFncTJYk627/fVMo9DaP9znr7WAb8SQfascKZtMMBHHpdM2Vgsv5+PoOIkRkjY1jUvBN&#10;Abab0csac+16/qJnESuRQjjkqMDE2OZShtKQxTB1LXHi7s5bjAn6SmqPfQq3jZxn2Zu0WHNqMNjS&#10;wVD5KDqr4Nbto/84y11fDIeTmR+bsnNXpSbjYbcCEWmI/+I/96dO85cL+H0mXSA3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x/SQwQAAANwAAAAPAAAAAAAAAAAAAAAA&#10;AKECAABkcnMvZG93bnJldi54bWxQSwUGAAAAAAQABAD5AAAAjwMAAAAA&#10;" strokecolor="black [3213]" strokeweight="1.5pt"/>
                  <v:line id="Прямая соединительная линия 478" o:spid="_x0000_s1125" style="position:absolute;visibility:visible;mso-wrap-style:square" from="7046,14013" to="20000,14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Ejn8AAAADcAAAADwAAAGRycy9kb3ducmV2LnhtbERPz2vCMBS+D/wfwhO8zVQZm1SjqODc&#10;dVUP3h7Nsyk2LyVJbf3vzWGw48f3e7UZbCMe5EPtWMFsmoEgLp2uuVJwPh3eFyBCRNbYOCYFTwqw&#10;WY/eVphr1/MvPYpYiRTCIUcFJsY2lzKUhiyGqWuJE3dz3mJM0FdSe+xTuG3kPMs+pcWaU4PBlvaG&#10;ynvRWQXXbhf98SS3fTHsv8380JSduyg1GQ/bJYhIQ/wX/7l/tIKPr7Q2nUlHQK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kBI5/AAAAA3AAAAA8AAAAAAAAAAAAAAAAA&#10;oQIAAGRycy9kb3ducmV2LnhtbFBLBQYAAAAABAAEAPkAAACOAwAAAAA=&#10;" strokecolor="black [3213]" strokeweight="1.5pt"/>
                  <v:shape id="Полилиния 194" o:spid="_x0000_s1126" style="position:absolute;left:7042;top:5382;width:421;height:8666;visibility:visible;mso-wrap-style:square;v-text-anchor:middle" coordsize="42099,8665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6YR8QA&#10;AADcAAAADwAAAGRycy9kb3ducmV2LnhtbERPTWvCQBC9F/oflin0UnRT0RKjq5SAIvVkWhRvQ3aa&#10;hGZn4+5W47/vCkJv83ifM1/2phVncr6xrOB1mIAgLq1uuFLw9bkapCB8QNbYWiYFV/KwXDw+zDHT&#10;9sI7OhehEjGEfYYK6hC6TEpf1mTQD21HHLlv6wyGCF0ltcNLDDetHCXJmzTYcGyosaO8pvKn+DUK&#10;jh/7Yhu6w3TiyuR0OK3zl9TlSj0/9e8zEIH68C++uzc6zp+O4fZMvEA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iumEfEAAAA3AAAAA8AAAAAAAAAAAAAAAAAmAIAAGRycy9k&#10;b3ducmV2LnhtbFBLBQYAAAAABAAEAPUAAACJAwAAAAA=&#10;" path="m12047,c27984,62255,43922,124510,41930,203200,39938,281890,2087,385482,95,472141v-1992,86659,27890,185271,29882,251012c31969,788894,12047,866588,12047,866588r,e" filled="f" strokecolor="black [3213]">
                    <v:path arrowok="t" o:connecttype="custom" o:connectlocs="12047,0;41930,203200;95,472141;29977,723153;12047,866588;12047,866588" o:connectangles="0,0,0,0,0,0"/>
                  </v:shape>
                  <v:shape id="Дуга 195" o:spid="_x0000_s1127" style="position:absolute;left:18920;top:6476;width:2160;height:2160;flip:x;visibility:visible;mso-wrap-style:square;v-text-anchor:middle" coordsize="216000,216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UrU8QA&#10;AADcAAAADwAAAGRycy9kb3ducmV2LnhtbERPS0vDQBC+C/6HZQQv0m4sVNq02yKVgnhoax/Q45Ad&#10;N8HsbMyOafrvXUHwNh/fc+bL3teqozZWgQ08DjNQxEWwFTsDx8N6MAEVBdliHZgMXCnCcnF7M8fc&#10;hgu/U7cXp1IIxxwNlCJNrnUsSvIYh6EhTtxHaD1Kgq3TtsVLCve1HmXZk/ZYcWoosaFVScXn/tsb&#10;WHW+eTtvvh4m2+34JC9nJ87tjLm/659noIR6+Rf/uV9tmj8dw+8z6QK9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FK1PEAAAA3AAAAA8AAAAAAAAAAAAAAAAAmAIAAGRycy9k&#10;b3ducmV2LnhtbFBLBQYAAAAABAAEAPUAAACJAwAAAAA=&#10;" path="m108000,nsc146829,,182669,20844,201871,54593v19201,33749,18808,75208,-1031,108586c181001,196557,144772,216717,105950,215980v683,-35993,1367,-71987,2050,-107980l108000,xem108000,nfc146829,,182669,20844,201871,54593v19201,33749,18808,75208,-1031,108586c181001,196557,144772,216717,105950,215980e" filled="f" strokecolor="black [3213]" strokeweight="1.5pt">
                    <v:path arrowok="t" o:connecttype="custom" o:connectlocs="108000,0;201871,54593;200840,163179;105950,215980" o:connectangles="0,0,0,0"/>
                  </v:shape>
                  <v:shape id="Дуга 481" o:spid="_x0000_s1128" style="position:absolute;left:18920;top:10870;width:2159;height:2159;flip:x;visibility:visible;mso-wrap-style:square;v-text-anchor:middle" coordsize="215900,2159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AyGcMA&#10;AADcAAAADwAAAGRycy9kb3ducmV2LnhtbESPQWsCMRSE74X+h/CEXkQTrRXdGqVYBD1WBa/Pzetm&#10;cfOyJFG3/94UCj0OM/MNs1h1rhE3CrH2rGE0VCCIS29qrjQcD5vBDERMyAYbz6ThhyKsls9PCyyM&#10;v/MX3fapEhnCsUANNqW2kDKWlhzGoW+Js/ftg8OUZaikCXjPcNfIsVJT6bDmvGCxpbWl8rK/Og39&#10;cFLRdtV1enav/rPevan5Zqf1S6/7eAeRqEv/4b/21miYzEbweyYfAbl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YAyGcMAAADcAAAADwAAAAAAAAAAAAAAAACYAgAAZHJzL2Rv&#10;d25yZXYueG1sUEsFBgAAAAAEAAQA9QAAAIgDAAAAAA==&#10;" adj="-11796480,,5400" path="m107950,nsc146761,,182585,20834,201777,54568v19192,33733,18799,75173,-1030,108536c180918,196467,144705,216617,105901,215881r2049,-107931l107950,xem107950,nfc146761,,182585,20834,201777,54568v19192,33733,18799,75173,-1030,108536c180918,196467,144705,216617,105901,215881e" filled="f" strokecolor="black [3213]" strokeweight="1.5pt">
                    <v:stroke joinstyle="miter"/>
                    <v:formulas/>
                    <v:path arrowok="t" o:connecttype="custom" o:connectlocs="107950,0;201777,54568;200747,163104;105901,215881" o:connectangles="0,0,0,0" textboxrect="0,0,215900,215900"/>
                    <v:textbox>
                      <w:txbxContent>
                        <w:p w:rsidR="00F65B84" w:rsidRDefault="00F65B84" w:rsidP="00F65B84"/>
                      </w:txbxContent>
                    </v:textbox>
                  </v:shape>
                  <v:line id="Прямая соединительная линия 196" o:spid="_x0000_s1129" style="position:absolute;visibility:visible;mso-wrap-style:square" from="20000,5382" to="20000,64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BXCMEAAADcAAAADwAAAGRycy9kb3ducmV2LnhtbERPPW/CMBDdK/EfrEPqVpwyIJpiohQJ&#10;6NoAQ7dTfMQR8TmyHZL++7oSUrd7ep+3KSbbiTv50DpW8LrIQBDXTrfcKDif9i9rECEia+wck4If&#10;ClBsZ08bzLUb+YvuVWxECuGQowITY59LGWpDFsPC9cSJuzpvMSboG6k9jincdnKZZStpseXUYLCn&#10;naH6Vg1WwffwEf3xJMuxmnYHs9x39eAuSj3Pp/IdRKQp/osf7k+d5r+t4O+ZdIHc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6sFcIwQAAANwAAAAPAAAAAAAAAAAAAAAA&#10;AKECAABkcnMvZG93bnJldi54bWxQSwUGAAAAAAQABAD5AAAAjwMAAAAA&#10;" strokecolor="black [3213]" strokeweight="1.5pt"/>
                  <v:line id="Прямая соединительная линия 199" o:spid="_x0000_s1130" style="position:absolute;visibility:visible;mso-wrap-style:square" from="20021,8636" to="20021,10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/DesAAAADcAAAADwAAAGRycy9kb3ducmV2LnhtbERPPW/CMBDdK/EfrEPqVhwYqhIwCJCA&#10;rg3twHaKjzgiPke2Q8K/x5WQ2O7pfd5yPdhG3MiH2rGC6SQDQVw6XXOl4Pe0//gCESKyxsYxKbhT&#10;gPVq9LbEXLuef+hWxEqkEA45KjAxtrmUoTRkMUxcS5y4i/MWY4K+ktpjn8JtI2dZ9ikt1pwaDLa0&#10;M1Rei84qOHfb6I8nuemLYXcws31Tdu5PqffxsFmAiDTEl/jp/tZp/nwO/8+kC+Tq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svw3rAAAAA3AAAAA8AAAAAAAAAAAAAAAAA&#10;oQIAAGRycy9kb3ducmV2LnhtbFBLBQYAAAAABAAEAPkAAACOAwAAAAA=&#10;" strokecolor="black [3213]" strokeweight="1.5pt"/>
                  <v:line id="Прямая соединительная линия 484" o:spid="_x0000_s1131" style="position:absolute;visibility:visible;mso-wrap-style:square" from="20072,12921" to="20072,14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lZvcIAAADcAAAADwAAAGRycy9kb3ducmV2LnhtbESPQYvCMBSE74L/ITxhb5oqskjXKK6g&#10;63WrHrw9mrdN2ealJKnt/vuNIHgcZuYbZr0dbCPu5EPtWMF8loEgLp2uuVJwOR+mKxAhImtsHJOC&#10;Pwqw3YxHa8y16/mb7kWsRIJwyFGBibHNpQylIYth5lri5P04bzEm6SupPfYJbhu5yLJ3abHmtGCw&#10;pb2h8rforIJb9xn911nu+mLYH83i0JSduyr1Nhl2HyAiDfEVfrZPWsFytYTHmXQE5OY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ZlZvcIAAADcAAAADwAAAAAAAAAAAAAA&#10;AAChAgAAZHJzL2Rvd25yZXYueG1sUEsFBgAAAAAEAAQA+QAAAJADAAAAAA==&#10;" strokecolor="black [3213]" strokeweight="1.5pt"/>
                  <v:line id="Прямая соединительная линия 200" o:spid="_x0000_s1132" style="position:absolute;flip:y;visibility:visible;mso-wrap-style:square" from="7042,3218" to="9205,53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YL/sQAAADcAAAADwAAAGRycy9kb3ducmV2LnhtbESPQWvCQBSE74L/YXlCb7pJ0VJiVrHF&#10;FumhVKP3R/a5CWbfhuw2Sf99t1DwOMzMN0y+HW0jeup87VhBukhAEJdO12wUnIu3+TMIH5A1No5J&#10;wQ952G6mkxwz7QY+Un8KRkQI+wwVVCG0mZS+rMiiX7iWOHpX11kMUXZG6g6HCLeNfEySJ2mx5rhQ&#10;YUuvFZW307dVsEf9vjx+rPa6+PwyZjmmycslVephNu7WIAKN4R7+bx+0gkiEvzPxCMjN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Zgv+xAAAANwAAAAPAAAAAAAAAAAA&#10;AAAAAKECAABkcnMvZG93bnJldi54bWxQSwUGAAAAAAQABAD5AAAAkgMAAAAA&#10;" strokecolor="black [3213]" strokeweight="1.5pt"/>
                  <v:line id="Прямая соединительная линия 486" o:spid="_x0000_s1133" style="position:absolute;flip:y;visibility:visible;mso-wrap-style:square" from="20000,3223" to="22159,5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v3s8QAAADcAAAADwAAAGRycy9kb3ducmV2LnhtbESPT4vCMBTE74LfITzBm6ZdqkjXKLqo&#10;LHsQ/+390bxNyzYvpYna/fZmQfA4zMxvmPmys7W4UesrxwrScQKCuHC6YqPgct6OZiB8QNZYOyYF&#10;f+Rhuej35phrd+cj3U7BiAhhn6OCMoQml9IXJVn0Y9cQR+/HtRZDlK2RusV7hNtaviXJVFqsOC6U&#10;2NBHScXv6WoVbFDvsuPXZKPP+4MxWZcm6+9UqeGgW72DCNSFV/jZ/tQKstkU/s/EIyA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W/ezxAAAANwAAAAPAAAAAAAAAAAA&#10;AAAAAKECAABkcnMvZG93bnJldi54bWxQSwUGAAAAAAQABAD5AAAAkgMAAAAA&#10;" strokecolor="black [3213]" strokeweight="1.5pt"/>
                  <v:line id="Прямая соединительная линия 487" o:spid="_x0000_s1134" style="position:absolute;flip:y;visibility:visible;mso-wrap-style:square" from="20000,4318" to="22159,64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dSKMUAAADcAAAADwAAAGRycy9kb3ducmV2LnhtbESPQWvCQBSE70L/w/IKvekmkqqkWaUW&#10;W8SDqGnvj+zrJjT7NmS3mv77riB4HGbmG6ZYDbYVZ+p941hBOklAEFdON2wUfJbv4wUIH5A1to5J&#10;wR95WC0fRgXm2l34SOdTMCJC2OeooA6hy6X0VU0W/cR1xNH7dr3FEGVvpO7xEuG2ldMkmUmLDceF&#10;Gjt6q6n6Of1aBRvUH9lx97zR5f5gTDakyforVerpcXh9ARFoCPfwrb3VCrLFHK5n4hG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xdSKMUAAADcAAAADwAAAAAAAAAA&#10;AAAAAAChAgAAZHJzL2Rvd25yZXYueG1sUEsFBgAAAAAEAAQA+QAAAJMDAAAAAA==&#10;" strokecolor="black [3213]" strokeweight="1.5pt"/>
                  <v:line id="Прямая соединительная линия 488" o:spid="_x0000_s1135" style="position:absolute;flip:y;visibility:visible;mso-wrap-style:square" from="20072,6456" to="22231,8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jGWsAAAADcAAAADwAAAGRycy9kb3ducmV2LnhtbERPy4rCMBTdC/5DuMLsNK1UkWoUZ3BE&#10;ZiE+ZvaX5poWm5vSRK1/P1kILg/nvVh1thZ3an3lWEE6SkAQF05XbBT8nr+HMxA+IGusHZOCJ3lY&#10;Lfu9BebaPfhI91MwIoawz1FBGUKTS+mLkiz6kWuII3dxrcUQYWukbvERw20tx0kylRYrjg0lNvRV&#10;UnE93ayCDeptdvyZbPR5fzAm69Lk8y9V6mPQrecgAnXhLX65d1pBNotr45l4BOTy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aIxlrAAAAA3AAAAA8AAAAAAAAAAAAAAAAA&#10;oQIAAGRycy9kb3ducmV2LnhtbFBLBQYAAAAABAAEAPkAAACOAwAAAAA=&#10;" strokecolor="black [3213]" strokeweight="1.5pt"/>
                  <v:line id="Прямая соединительная линия 489" o:spid="_x0000_s1136" style="position:absolute;flip:y;visibility:visible;mso-wrap-style:square" from="20072,8615" to="22231,107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RjwcUAAADcAAAADwAAAGRycy9kb3ducmV2LnhtbESPQWvCQBSE70L/w/IKvekmkoqmWaUW&#10;W8SDqGnvj+zrJjT7NmS3mv77riB4HGbmG6ZYDbYVZ+p941hBOklAEFdON2wUfJbv4zkIH5A1to5J&#10;wR95WC0fRgXm2l34SOdTMCJC2OeooA6hy6X0VU0W/cR1xNH7dr3FEGVvpO7xEuG2ldMkmUmLDceF&#10;Gjt6q6n6Of1aBRvUH9lx97zR5f5gTDakyforVerpcXh9ARFoCPfwrb3VCrL5Aq5n4hG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RjwcUAAADcAAAADwAAAAAAAAAA&#10;AAAAAAChAgAAZHJzL2Rvd25yZXYueG1sUEsFBgAAAAAEAAQA+QAAAJMDAAAAAA==&#10;" strokecolor="black [3213]" strokeweight="1.5pt"/>
                  <v:line id="Прямая соединительная линия 490" o:spid="_x0000_s1137" style="position:absolute;flip:y;visibility:visible;mso-wrap-style:square" from="20072,10870" to="22231,130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dcgcIAAADcAAAADwAAAGRycy9kb3ducmV2LnhtbERPz2vCMBS+C/sfwhvspmmlk62alk1U&#10;hgdZdd4fzVta1ryUJtPuv18OgseP7/eqHG0nLjT41rGCdJaAIK6dbtko+Dptpy8gfEDW2DkmBX/k&#10;oSweJivMtbtyRZdjMCKGsM9RQRNCn0vp64Ys+pnriSP37QaLIcLBSD3gNYbbTs6TZCEtthwbGuxp&#10;3VD9c/y1Cjaod1m1f97o0+HTmGxMk/dzqtTT4/i2BBFoDHfxzf2hFWSvcX48E4+ALP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SdcgcIAAADcAAAADwAAAAAAAAAAAAAA&#10;AAChAgAAZHJzL2Rvd25yZXYueG1sUEsFBgAAAAAEAAQA+QAAAJADAAAAAA==&#10;" strokecolor="black [3213]" strokeweight="1.5pt"/>
                  <v:line id="Прямая соединительная линия 491" o:spid="_x0000_s1138" style="position:absolute;flip:y;visibility:visible;mso-wrap-style:square" from="20021,11889" to="22180,14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v5GsQAAADcAAAADwAAAGRycy9kb3ducmV2LnhtbESPT2vCQBTE74LfYXkFb7pJSYtGV7Gi&#10;pfQg/mnvj+xzE5p9G7Krxm/vFgSPw8z8hpktOluLC7W+cqwgHSUgiAunKzYKfo6b4RiED8gaa8ek&#10;4EYeFvN+b4a5dlfe0+UQjIgQ9jkqKENocil9UZJFP3INcfROrrUYomyN1C1eI9zW8jVJ3qXFiuNC&#10;iQ2tSir+DmerYI36M9t/v631cbszJuvS5OM3VWrw0i2nIAJ14Rl+tL+0gmySwv+ZeAT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a/kaxAAAANwAAAAPAAAAAAAAAAAA&#10;AAAAAKECAABkcnMvZG93bnJldi54bWxQSwUGAAAAAAQABAD5AAAAkgMAAAAA&#10;" strokecolor="black [3213]" strokeweight="1.5pt"/>
                  <v:line id="Прямая соединительная линия 492" o:spid="_x0000_s1139" style="position:absolute;visibility:visible;mso-wrap-style:square" from="22231,3226" to="22231,4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Xyj8QAAADcAAAADwAAAGRycy9kb3ducmV2LnhtbESPwWrDMBBE74X+g9hCb40cU0rjRAlJ&#10;IGmutdNDb4u1sUyslZHk2P37qFDocZiZN8xqM9lO3MiH1rGC+SwDQVw73XKj4FwdXt5BhIissXNM&#10;Cn4owGb9+LDCQruRP+lWxkYkCIcCFZgY+0LKUBuyGGauJ07exXmLMUnfSO1xTHDbyTzL3qTFltOC&#10;wZ72huprOVgF38Mu+o9Kbsdy2h9NfujqwX0p9fw0bZcgIk3xP/zXPmkFr4scfs+kI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5fKPxAAAANwAAAAPAAAAAAAAAAAA&#10;AAAAAKECAABkcnMvZG93bnJldi54bWxQSwUGAAAAAAQABAD5AAAAkgMAAAAA&#10;" strokecolor="black [3213]" strokeweight="1.5pt"/>
                  <v:line id="Прямая соединительная линия 493" o:spid="_x0000_s1140" style="position:absolute;visibility:visible;mso-wrap-style:square" from="22231,10870" to="22231,11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lXFMQAAADcAAAADwAAAGRycy9kb3ducmV2LnhtbESPQWvCQBSE70L/w/IKvemmWopGV1HB&#10;ttcm7cHbI/vMhmbfht2Nif/eLRR6HGbmG2azG20rruRD41jB8ywDQVw53XCt4Ks8TZcgQkTW2Dom&#10;BTcKsNs+TDaYazfwJ12LWIsE4ZCjAhNjl0sZKkMWw8x1xMm7OG8xJulrqT0OCW5bOc+yV2mx4bRg&#10;sKOjoeqn6K2Cc3+I/r2U+6EYj29mfmqr3n0r9fQ47tcgIo3xP/zX/tAKXlYL+D2TjoD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qVcUxAAAANwAAAAPAAAAAAAAAAAA&#10;AAAAAKECAABkcnMvZG93bnJldi54bWxQSwUGAAAAAAQABAD5AAAAkgMAAAAA&#10;" strokecolor="black [3213]" strokeweight="1.5pt"/>
                  <v:line id="Прямая соединительная линия 494" o:spid="_x0000_s1141" style="position:absolute;visibility:visible;mso-wrap-style:square" from="22231,6477" to="22231,87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DPYMMAAADcAAAADwAAAGRycy9kb3ducmV2LnhtbESPQWsCMRSE74L/ITyhN80qUurWKCpY&#10;e3XVQ2+Pzetm6eZlSbLu+u+bgtDjMDPfMOvtYBtxJx9qxwrmswwEcel0zZWC6+U4fQMRIrLGxjEp&#10;eFCA7WY8WmOuXc9nuhexEgnCIUcFJsY2lzKUhiyGmWuJk/ftvMWYpK+k9tgnuG3kIstepcWa04LB&#10;lg6Gyp+iswq+un30p4vc9cVw+DCLY1N27qbUy2TYvYOINMT/8LP9qRUsV0v4O5OOgNz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Az2DDAAAA3AAAAA8AAAAAAAAAAAAA&#10;AAAAoQIAAGRycy9kb3ducmV2LnhtbFBLBQYAAAAABAAEAPkAAACRAwAAAAA=&#10;" strokecolor="black [3213]" strokeweight="1.5pt"/>
                  <v:shape id="Дуга 495" o:spid="_x0000_s1142" style="position:absolute;left:21079;top:8615;width:2159;height:2159;flip:x;visibility:visible;mso-wrap-style:square;v-text-anchor:middle" coordsize="215900,2159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2Kix8QA&#10;AADcAAAADwAAAGRycy9kb3ducmV2LnhtbESPT2sCMRTE74LfIbyCF9FEW6VujVIqQj36B7y+bl43&#10;SzcvSxJ1/fZNoeBxmJnfMMt15xpxpRBrzxomYwWCuPSm5krD6bgdvYKICdlg45k03CnCetXvLbEw&#10;/sZ7uh5SJTKEY4EabEptIWUsLTmMY98SZ+/bB4cpy1BJE/CW4a6RU6Xm0mHNecFiSx+Wyp/DxWkY&#10;hrOKtqsu8y/37Df1bqYW253Wg6fu/Q1Eoi49wv/tT6PhZTGDvzP5CM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NiosfEAAAA3AAAAA8AAAAAAAAAAAAAAAAAmAIAAGRycy9k&#10;b3ducmV2LnhtbFBLBQYAAAAABAAEAPUAAACJAwAAAAA=&#10;" adj="-11796480,,5400" path="m215663,100797nsc217666,130959,206930,160580,186067,182455v-20863,21875,-49943,34000,-80166,33426l107950,107950r107713,-7153xem215663,100797nfc217666,130959,206930,160580,186067,182455v-20863,21875,-49943,34000,-80166,33426e" filled="f" strokecolor="black [3213]" strokeweight="1.5pt">
                    <v:stroke joinstyle="miter"/>
                    <v:formulas/>
                    <v:path arrowok="t" o:connecttype="custom" o:connectlocs="215663,100797;186067,182455;105901,215881" o:connectangles="0,0,0" textboxrect="0,0,215900,215900"/>
                    <v:textbox>
                      <w:txbxContent>
                        <w:p w:rsidR="00F65B84" w:rsidRDefault="00F65B84" w:rsidP="00F65B84">
                          <w:pPr>
                            <w:pStyle w:val="ac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shape id="Дуга 496" o:spid="_x0000_s1143" style="position:absolute;left:21079;top:4372;width:2159;height:2159;flip:x;visibility:visible;mso-wrap-style:square;v-text-anchor:middle" coordsize="215900,2159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A8sMMA&#10;AADcAAAADwAAAGRycy9kb3ducmV2LnhtbESPQWsCMRSE7wX/Q3iCl1ITbbvUrVFEEfSoLfT6unnd&#10;LN28LEnU7b83gtDjMDPfMPNl71pxphAbzxomYwWCuPKm4VrD58f26Q1ETMgGW8+k4Y8iLBeDhzmW&#10;xl/4QOdjqkWGcCxRg02pK6WMlSWHcew74uz9+OAwZRlqaQJeMty1cqpUIR02nBcsdrS2VP0eT07D&#10;Y/hS0fb1qfh2z37T7F/VbLvXejTsV+8gEvXpP3xv74yGl1kBtzP5CMjF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7A8sMMAAADcAAAADwAAAAAAAAAAAAAAAACYAgAAZHJzL2Rv&#10;d25yZXYueG1sUEsFBgAAAAAEAAQA9QAAAIgDAAAAAA==&#10;" adj="-11796480,,5400" path="m215663,100797nsc217666,130959,206930,160580,186067,182455v-20863,21875,-49943,34000,-80166,33426l107950,107950r107713,-7153xem215663,100797nfc217666,130959,206930,160580,186067,182455v-20863,21875,-49943,34000,-80166,33426e" filled="f" strokecolor="black [3213]" strokeweight="1.5pt">
                    <v:stroke joinstyle="miter"/>
                    <v:formulas/>
                    <v:path arrowok="t" o:connecttype="custom" o:connectlocs="215663,100797;186067,182455;105901,215881" o:connectangles="0,0,0" textboxrect="0,0,215900,215900"/>
                    <v:textbox>
                      <w:txbxContent>
                        <w:p w:rsidR="00F65B84" w:rsidRDefault="00F65B84" w:rsidP="00F65B84">
                          <w:pPr>
                            <w:pStyle w:val="ac"/>
                            <w:spacing w:before="0" w:beforeAutospacing="0" w:after="0" w:afterAutospacing="0"/>
                            <w:ind w:firstLine="706"/>
                            <w:jc w:val="both"/>
                          </w:pPr>
                          <w:r>
                            <w:rPr>
                              <w:rFonts w:eastAsia="Times New Roman"/>
                            </w:rPr>
                            <w:t> </w:t>
                          </w:r>
                        </w:p>
                      </w:txbxContent>
                    </v:textbox>
                  </v:shape>
                  <v:line id="Прямая соединительная линия 203" o:spid="_x0000_s1144" style="position:absolute;visibility:visible;mso-wrap-style:square" from="9205,3226" to="22231,32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gAa8MAAADcAAAADwAAAGRycy9kb3ducmV2LnhtbESPQWvCQBSE7wX/w/IEb3VjCqVEV1FB&#10;22ujHrw9ss9sMPs27G5M/PfdQqHHYWa+YVab0bbiQT40jhUs5hkI4srphmsF59Ph9QNEiMgaW8ek&#10;4EkBNuvJywoL7Qb+pkcZa5EgHApUYGLsCilDZchimLuOOHk35y3GJH0ttcchwW0r8yx7lxYbTgsG&#10;O9obqu5lbxVc+130nye5HcpxfzT5oa16d1FqNh23SxCRxvgf/mt/aQV59ga/Z9IRkOs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oAGvDAAAA3AAAAA8AAAAAAAAAAAAA&#10;AAAAoQIAAGRycy9kb3ducmV2LnhtbFBLBQYAAAAABAAEAPkAAACRAwAAAAA=&#10;" strokecolor="black [3213]" strokeweight="1.5pt"/>
                  <v:shape id="Прямая со стрелкой 205" o:spid="_x0000_s1145" type="#_x0000_t32" style="position:absolute;left:2066;top:9695;width:5397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4fY8IAAADcAAAADwAAAGRycy9kb3ducmV2LnhtbESPT4vCMBTE74LfITzBm6a6VKRrFFld&#10;WPDkH/b8aJ5tafPSTaKt334jCB6HmfkNs9r0phF3cr6yrGA2TUAQ51ZXXCi4nL8nSxA+IGtsLJOC&#10;B3nYrIeDFWbadnyk+ykUIkLYZ6igDKHNpPR5SQb91LbE0btaZzBE6QqpHXYRbho5T5KFNFhxXCix&#10;pa+S8vp0Mwoodd0Re/P3e1jQ7pbO9vVHfVFqPOq3nyAC9eEdfrV/tIJ5ksLzTDwCcv0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F4fY8IAAADcAAAADwAAAAAAAAAAAAAA&#10;AAChAgAAZHJzL2Rvd25yZXYueG1sUEsFBgAAAAAEAAQA+QAAAJADAAAAAA==&#10;" strokecolor="black [3213]" strokeweight="2.25pt">
                    <v:stroke endarrow="classic" endarrowwidth="narrow" endarrowlength="long"/>
                  </v:shape>
                  <v:rect id="Прямоугольник 206" o:spid="_x0000_s1146" style="position:absolute;left:35607;top:5382;width:2880;height:86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xEVcUA&#10;AADcAAAADwAAAGRycy9kb3ducmV2LnhtbESP3YrCMBSE7wXfIRzBuzW1CyLVKIsgiqDgD+jl2eZs&#10;27U5KU3WVp/eCAteDjPzDTOdt6YUN6pdYVnBcBCBIE6tLjhTcDouP8YgnEfWWFomBXdyMJ91O1NM&#10;tG14T7eDz0SAsEtQQe59lUjp0pwMuoGtiIP3Y2uDPsg6k7rGJsBNKeMoGkmDBYeFHCta5JReD39G&#10;gbkPvzePzW/8ucWsWZ93sb+sjFL9Xvs1AeGp9e/wf3utFcTRCF5nwhGQs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LERVxQAAANwAAAAPAAAAAAAAAAAAAAAAAJgCAABkcnMv&#10;ZG93bnJldi54bWxQSwUGAAAAAAQABAD1AAAAigMAAAAA&#10;" fillcolor="black [3213]" strokecolor="black [3213]" strokeweight="1.5pt">
                    <v:fill r:id="rId37" o:title="" color2="white [3212]" type="pattern"/>
                  </v:rect>
                  <v:rect id="Прямоугольник 501" o:spid="_x0000_s1147" style="position:absolute;left:26971;top:5386;width:2876;height:863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10QcUA&#10;AADcAAAADwAAAGRycy9kb3ducmV2LnhtbESPQWsCMRSE7wX/Q3hCL0UTiytlNYpYCr0U7Cr0+ti8&#10;brZuXtZNqlt/vSkIHoeZ+YZZrHrXiBN1ofasYTJWIIhLb2quNOx3b6MXECEiG2w8k4Y/CrBaDh4W&#10;mBt/5k86FbESCcIhRw02xjaXMpSWHIaxb4mT9+07hzHJrpKmw3OCu0Y+KzWTDmtOCxZb2lgqD8Wv&#10;0zBVu1eb/RQuiyr7qj+eZttLf9T6cdiv5yAi9fEevrXfjYZMTeD/TDoCcn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nXRBxQAAANwAAAAPAAAAAAAAAAAAAAAAAJgCAABkcnMv&#10;ZG93bnJldi54bWxQSwUGAAAAAAQABAD1AAAAigMAAAAA&#10;" fillcolor="windowText" strokecolor="windowText" strokeweight="1.5pt">
                    <v:fill r:id="rId37" o:title="" color2="window" type="pattern"/>
                    <v:textbox>
                      <w:txbxContent>
                        <w:p w:rsidR="00F65B84" w:rsidRDefault="00F65B84" w:rsidP="00F65B84"/>
                      </w:txbxContent>
                    </v:textbox>
                  </v:rect>
                  <v:rect id="Прямоугольник 207" o:spid="_x0000_s1148" style="position:absolute;left:26930;top:6477;width:2880;height:216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47kPMUA&#10;AADcAAAADwAAAGRycy9kb3ducmV2LnhtbESPQWvCQBSE70L/w/IEb7ox0FRSV7GFFj1JjUiPj+wz&#10;CWbfptltEv+9Kwgeh5n5hlmuB1OLjlpXWVYwn0UgiHOrKy4UHLOv6QKE88gaa8uk4EoO1quX0RJT&#10;bXv+oe7gCxEg7FJUUHrfpFK6vCSDbmYb4uCdbWvQB9kWUrfYB7ipZRxFiTRYcVgosaHPkvLL4d8o&#10;SLpd9vp96Rd/ze81TrqPfXaq90pNxsPmHYSnwT/Dj/ZWK4ijN7ifCUdArm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juQ8xQAAANwAAAAPAAAAAAAAAAAAAAAAAJgCAABkcnMv&#10;ZG93bnJldi54bWxQSwUGAAAAAAQABAD1AAAAigMAAAAA&#10;" fillcolor="white [3212]" strokecolor="black [3213]" strokeweight="1.5pt"/>
                  <v:rect id="Прямоугольник 503" o:spid="_x0000_s1149" style="position:absolute;left:26971;top:10716;width:2876;height:215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j6/8UA&#10;AADcAAAADwAAAGRycy9kb3ducmV2LnhtbESPQWvCQBSE7wX/w/KE3upGpSKpq0iLUutBjC31+Mg+&#10;k2j2bciucfvvu0Khx2FmvmFmi2Bq0VHrKssKhoMEBHFudcWFgs/D6mkKwnlkjbVlUvBDDhbz3sMM&#10;U21vvKcu84WIEHYpKii9b1IpXV6SQTewDXH0TrY16KNsC6lbvEW4qeUoSSbSYMVxocSGXkvKL9nV&#10;KPDbXdgcz7s31tk3dl8mrPOPoNRjPyxfQHgK/j/8137XCp6TMdzPxCM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ePr/xQAAANwAAAAPAAAAAAAAAAAAAAAAAJgCAABkcnMv&#10;ZG93bnJldi54bWxQSwUGAAAAAAQABAD1AAAAigMAAAAA&#10;" fillcolor="window" strokecolor="windowText" strokeweight="1.5pt">
                    <v:textbox>
                      <w:txbxContent>
                        <w:p w:rsidR="00F65B84" w:rsidRDefault="00F65B84" w:rsidP="00F65B84"/>
                      </w:txbxContent>
                    </v:textbox>
                  </v:rect>
                  <v:line id="Прямая соединительная линия 208" o:spid="_x0000_s1150" style="position:absolute;visibility:visible;mso-wrap-style:square" from="38487,5377" to="41367,53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NhAsIAAADcAAAADwAAAGRycy9kb3ducmV2LnhtbERPz2vCMBS+D/wfwhN2m6mFWalGKYKg&#10;7jQ38fponm21eSlJrHV//XIY7Pjx/V6uB9OKnpxvLCuYThIQxKXVDVcKvr+2b3MQPiBrbC2Tgid5&#10;WK9GL0vMtX3wJ/XHUIkYwj5HBXUIXS6lL2sy6Ce2I47cxTqDIUJXSe3wEcNNK9MkmUmDDceGGjva&#10;1FTejnejYF4erq7Iiv30/dRlP336MdueM6Vex0OxABFoCP/iP/dOK0iTuDaeiUdAr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nNhAsIAAADcAAAADwAAAAAAAAAAAAAA&#10;AAChAgAAZHJzL2Rvd25yZXYueG1sUEsFBgAAAAAEAAQA+QAAAJADAAAAAA==&#10;" strokecolor="black [3213]"/>
                  <v:line id="Прямая соединительная линия 505" o:spid="_x0000_s1151" style="position:absolute;visibility:visible;mso-wrap-style:square" from="38490,14048" to="41370,14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gD+cYAAADcAAAADwAAAGRycy9kb3ducmV2LnhtbESPT2vCQBTE7wW/w/IEb3WjECOpqwRB&#10;8M+ptuL1kX1N0mbfht01pv30bqHQ4zAzv2FWm8G0oifnG8sKZtMEBHFpdcOVgve33fMShA/IGlvL&#10;pOCbPGzWo6cV5tre+ZX6c6hEhLDPUUEdQpdL6cuaDPqp7Yij92GdwRClq6R2eI9w08p5kiykwYbj&#10;Qo0dbWsqv843o2BZHj9dkRWHWXrpsp9+flrsrplSk/FQvIAINIT/8F97rxWkSQq/Z+IRkO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DYA/nGAAAA3AAAAA8AAAAAAAAA&#10;AAAAAAAAoQIAAGRycy9kb3ducmV2LnhtbFBLBQYAAAAABAAEAPkAAACUAwAAAAA=&#10;" strokecolor="black [3213]"/>
                  <v:shape id="Прямая со стрелкой 209" o:spid="_x0000_s1152" type="#_x0000_t32" style="position:absolute;left:41004;top:5377;width:0;height:863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2L0sQAAADcAAAADwAAAGRycy9kb3ducmV2LnhtbESP0WrCQBRE34X+w3IFX6RuDFVi6ipF&#10;FIUKUvUDLtnbJJi9G3ZXjX/fFQo+DjNzhpkvO9OIGzlfW1YwHiUgiAuray4VnE+b9wyED8gaG8uk&#10;4EEelou33hxzbe/8Q7djKEWEsM9RQRVCm0vpi4oM+pFtiaP3a53BEKUrpXZ4j3DTyDRJptJgzXGh&#10;wpZWFRWX49UoyIaHjZyu9pP11mQunMimzfeHUoN+9/UJIlAXXuH/9k4rSJMZPM/EIy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fYvSxAAAANwAAAAPAAAAAAAAAAAA&#10;AAAAAKECAABkcnMvZG93bnJldi54bWxQSwUGAAAAAAQABAD5AAAAkgMAAAAA&#10;" strokecolor="black [3213]">
                    <v:stroke startarrow="classic" startarrowwidth="narrow" startarrowlength="long" endarrow="classic" endarrowwidth="narrow" endarrowlength="long"/>
                  </v:shape>
                  <v:line id="Прямая соединительная линия 210" o:spid="_x0000_s1153" style="position:absolute;flip:y;visibility:visible;mso-wrap-style:square" from="35607,3218" to="35607,5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y7rcEAAADcAAAADwAAAGRycy9kb3ducmV2LnhtbERPy4rCMBTdC/MP4Q7MTlNlFK1GGYWB&#10;wY34+IBLc22KzU0niVr79WYhuDyc92LV2lrcyIfKsYLhIANBXDhdcangdPztT0GEiKyxdkwKHhRg&#10;tfzoLTDX7s57uh1iKVIIhxwVmBibXMpQGLIYBq4hTtzZeYsxQV9K7fGewm0tR1k2kRYrTg0GG9oY&#10;Ki6Hq1VQd/HUzdYb02X/3w+9202cH2+V+vpsf+YgIrXxLX65/7SC0TDNT2fSEZDL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LLutwQAAANwAAAAPAAAAAAAAAAAAAAAA&#10;AKECAABkcnMvZG93bnJldi54bWxQSwUGAAAAAAQABAD5AAAAjwMAAAAA&#10;" strokecolor="black [3213]"/>
                  <v:line id="Прямая соединительная линия 211" o:spid="_x0000_s1154" style="position:absolute;flip:y;visibility:visible;mso-wrap-style:square" from="38487,3218" to="38490,53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AeNsQAAADcAAAADwAAAGRycy9kb3ducmV2LnhtbESP0WoCMRRE3wv9h3AF32p2RUW3RlGh&#10;IL5I1Q+4bG43i5ubbZLqul9vCoU+DjNzhlmuO9uIG/lQO1aQjzIQxKXTNVcKLuePtzmIEJE1No5J&#10;wYMCrFevL0sstLvzJ91OsRIJwqFABSbGtpAylIYshpFriZP35bzFmKSvpPZ4T3DbyHGWzaTFmtOC&#10;wZZ2hsrr6ccqaPp46Rfbnemz78lDH48z56cHpYaDbvMOIlIX/8N/7b1WMM5z+D2TjoB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YB42xAAAANwAAAAPAAAAAAAAAAAA&#10;AAAAAKECAABkcnMvZG93bnJldi54bWxQSwUGAAAAAAQABAD5AAAAkgMAAAAA&#10;" strokecolor="black [3213]"/>
                  <v:shape id="Прямая со стрелкой 213" o:spid="_x0000_s1155" type="#_x0000_t32" style="position:absolute;left:35607;top:3600;width:28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wq5cUAAADcAAAADwAAAGRycy9kb3ducmV2LnhtbESP3WrCQBSE7wu+w3KE3hTdGNsQoqsU&#10;qVRQKP48wCF7TILZs2F3q+nbu4LQy2FmvmHmy9604krON5YVTMYJCOLS6oYrBafjepSD8AFZY2uZ&#10;FPyRh+Vi8DLHQtsb7+l6CJWIEPYFKqhD6AopfVmTQT+2HXH0ztYZDFG6SmqHtwg3rUyTJJMGG44L&#10;NXa0qqm8HH6NgvztZy2z1e7j69vkLhzJpu32XanXYf85AxGoD//hZ3ujFaSTKTzOxCMgF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Uwq5cUAAADcAAAADwAAAAAAAAAA&#10;AAAAAAChAgAAZHJzL2Rvd25yZXYueG1sUEsFBgAAAAAEAAQA+QAAAJMDAAAAAA==&#10;" strokecolor="black [3213]">
                    <v:stroke startarrow="classic" startarrowwidth="narrow" startarrowlength="long" endarrow="classic" endarrowwidth="narrow" endarrowlength="long"/>
                  </v:shape>
                  <v:line id="Прямая соединительная линия 510" o:spid="_x0000_s1156" style="position:absolute;flip:y;visibility:visible;mso-wrap-style:square" from="26971,3218" to="26971,53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lstcMAAADcAAAADwAAAGRycy9kb3ducmV2LnhtbERPyW7CMBC9V+IfrEHqrThBoqpSDKIs&#10;EicoyyW3aTzEaeJxFLuQ8vX1oRLHp7dP571txJU6XzlWkI4SEMSF0xWXCs6nzcsbCB+QNTaOScEv&#10;eZjPBk9TzLS78YGux1CKGMI+QwUmhDaT0heGLPqRa4kjd3GdxRBhV0rd4S2G20aOk+RVWqw4Nhhs&#10;aWmoqI8/VsHq/lnv8jwf183enNP1R/u9+sqVeh72i3cQgfrwEP+7t1rBJI3z45l4BOTs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vJbLXDAAAA3AAAAA8AAAAAAAAAAAAA&#10;AAAAoQIAAGRycy9kb3ducmV2LnhtbFBLBQYAAAAABAAEAPkAAACRAwAAAAA=&#10;" strokecolor="windowText"/>
                  <v:line id="Прямая соединительная линия 511" o:spid="_x0000_s1157" style="position:absolute;flip:y;visibility:visible;mso-wrap-style:square" from="29853,3218" to="29853,53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XJLsYAAADcAAAADwAAAGRycy9kb3ducmV2LnhtbESPT2vCQBTE7wW/w/KE3uomQqWkrlK1&#10;hZ78Vy+5PbPPbJrs25DdatpP7woFj8PM/IaZznvbiDN1vnKsIB0lIIgLpysuFRy+Pp5eQPiArLFx&#10;TAp+ycN8NniYYqbdhXd03odSRAj7DBWYENpMSl8YsuhHriWO3sl1FkOUXSl1h5cIt40cJ8lEWqw4&#10;LhhsaWmoqPc/VsHqb1uv8zwf183GHNL3Rfu9OuZKPQ77t1cQgfpwD/+3P7WC5zSF25l4BOTs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FyS7GAAAA3AAAAA8AAAAAAAAA&#10;AAAAAAAAoQIAAGRycy9kb3ducmV2LnhtbFBLBQYAAAAABAAEAPkAAACUAwAAAAA=&#10;" strokecolor="windowText"/>
                  <v:shape id="Прямая со стрелкой 512" o:spid="_x0000_s1158" type="#_x0000_t32" style="position:absolute;left:26971;top:3605;width:287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qPtcYAAADcAAAADwAAAGRycy9kb3ducmV2LnhtbESPT2vCQBTE74LfYXlCL1I3f9CWNKto&#10;oNKbqD20t0f2NQnNvg3ZNSbfvlso9DjMzG+YfDeaVgzUu8aygngVgSAurW64UvB+fX18BuE8ssbW&#10;MimYyMFuO5/lmGl75zMNF1+JAGGXoYLa+y6T0pU1GXQr2xEH78v2Bn2QfSV1j/cAN61MomgjDTYc&#10;FmrsqKip/L7cjILk4/j5tK/a6XRIzfW81EmRbo5KPSzG/QsIT6P/D/+137SCdZzA75lwBOT2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iaj7XGAAAA3AAAAA8AAAAAAAAA&#10;AAAAAAAAoQIAAGRycy9kb3ducmV2LnhtbFBLBQYAAAAABAAEAPkAAACUAwAAAAA=&#10;" strokecolor="windowText">
                    <v:stroke startarrow="classic" startarrowwidth="narrow" startarrowlength="long" endarrow="classic" endarrowwidth="narrow" endarrowlength="long"/>
                  </v:shape>
                  <v:line id="Прямая соединительная линия 214" o:spid="_x0000_s1159" style="position:absolute;flip:y;visibility:visible;mso-wrap-style:square" from="29810,6537" to="32368,6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e9rsQAAADcAAAADwAAAGRycy9kb3ducmV2LnhtbESP3WoCMRSE74W+QziF3mlWsWJXo6hQ&#10;kN6IPw9w2JxuFjcnaxJ13ac3hYKXw8x8w8yXra3FjXyoHCsYDjIQxIXTFZcKTsfv/hREiMgaa8ek&#10;4EEBlou33hxz7e68p9shliJBOOSowMTY5FKGwpDFMHANcfJ+nbcYk/Sl1B7vCW5rOcqyibRYcVow&#10;2NDGUHE+XK2Cuoun7mu9MV12GT/0bjdx/vNHqY/3djUDEamNr/B/e6sVjIZj+DuTjoBcP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F72uxAAAANwAAAAPAAAAAAAAAAAA&#10;AAAAAKECAABkcnMvZG93bnJldi54bWxQSwUGAAAAAAQABAD5AAAAkgMAAAAA&#10;" strokecolor="black [3213]"/>
                  <v:line id="Прямая соединительная линия 514" o:spid="_x0000_s1160" style="position:absolute;flip:y;visibility:visible;mso-wrap-style:square" from="29810,8687" to="32363,8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1wy8QAAADcAAAADwAAAGRycy9kb3ducmV2LnhtbESP0WoCMRRE3wv9h3ALfatZRaVdjaJC&#10;ofgibv2Ay+Z2s7i5WZNU1/16Iwg+DjNzhpkvO9uIM/lQO1YwHGQgiEuna64UHH6/Pz5BhIissXFM&#10;Cq4UYLl4fZljrt2F93QuYiUShEOOCkyMbS5lKA1ZDAPXEifvz3mLMUlfSe3xkuC2kaMsm0qLNacF&#10;gy1tDJXH4t8qaPp46L/WG9Nnp/FV73ZT5ydbpd7futUMRKQuPsOP9o9WMBmO4X4mHQG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vXDLxAAAANwAAAAPAAAAAAAAAAAA&#10;AAAAAKECAABkcnMvZG93bnJldi54bWxQSwUGAAAAAAQABAD5AAAAkgMAAAAA&#10;" strokecolor="black [3213]"/>
                  <v:line id="Прямая соединительная линия 515" o:spid="_x0000_s1161" style="position:absolute;flip:y;visibility:visible;mso-wrap-style:square" from="29853,10723" to="32406,10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HVUMUAAADcAAAADwAAAGRycy9kb3ducmV2LnhtbESPUWvCMBSF3wX/Q7jC3jR1rLJV07IJ&#10;g7EXmfoDLs21KTY3Ncm09tcvg8EeD+ec73A21WA7cSUfWscKlosMBHHtdMuNguPhff4MIkRkjZ1j&#10;UnCnAFU5nWyw0O7GX3Tdx0YkCIcCFZgY+0LKUBuyGBauJ07eyXmLMUnfSO3xluC2k49ZtpIWW04L&#10;BnvaGqrP+2+roBvjcXx525oxuzzd9W63cj7/VOphNryuQUQa4n/4r/2hFeTLHH7PpCMgy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PHVUMUAAADcAAAADwAAAAAAAAAA&#10;AAAAAAChAgAAZHJzL2Rvd25yZXYueG1sUEsFBgAAAAAEAAQA+QAAAJMDAAAAAA==&#10;" strokecolor="black [3213]"/>
                  <v:line id="Прямая соединительная линия 516" o:spid="_x0000_s1162" style="position:absolute;flip:y;visibility:visible;mso-wrap-style:square" from="29853,12875" to="32406,12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NLJ8QAAADcAAAADwAAAGRycy9kb3ducmV2LnhtbESP0WoCMRRE3wX/IdxC3zRrqYtujaJC&#10;ofgiVT/gsrndLN3crEmq6369EYQ+DjNzhlmsOtuIC/lQO1YwGWcgiEuna64UnI6foxmIEJE1No5J&#10;wY0CrJbDwQIL7a78TZdDrESCcChQgYmxLaQMpSGLYexa4uT9OG8xJukrqT1eE9w28i3Lcmmx5rRg&#10;sKWtofL38GcVNH089fPN1vTZ+f2m9/vc+elOqdeXbv0BIlIX/8PP9pdWMJ3k8DiTjoB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I0snxAAAANwAAAAPAAAAAAAAAAAA&#10;AAAAAKECAABkcnMvZG93bnJldi54bWxQSwUGAAAAAAQABAD5AAAAkgMAAAAA&#10;" strokecolor="black [3213]"/>
                  <v:shape id="Прямая со стрелкой 517" o:spid="_x0000_s1163" type="#_x0000_t32" style="position:absolute;left:32042;top:6456;width:36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9ZXNcYAAADcAAAADwAAAGRycy9kb3ducmV2LnhtbESPT08CMRTE7yZ+h+aZcJMuJIhZKUQF&#10;I1dWjfH2bN/+we3rpq3LwqenJCYeJzPzm8xiNdhW9ORD41jBZJyBINbONFwpeH97ub0HESKywdYx&#10;KThSgNXy+mqBuXEH3lFfxEokCIccFdQxdrmUQddkMYxdR5y80nmLMUlfSePxkOC2ldMsu5MWG04L&#10;NXb0XJP+KX6tgpP/LMunvf7W0/X8td9vjh/uq1BqdDM8PoCINMT/8F97axTMJnO4nElHQC7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vWVzXGAAAA3AAAAA8AAAAAAAAA&#10;AAAAAAAAoQIAAGRycy9kb3ducmV2LnhtbFBLBQYAAAAABAAEAPkAAACUAwAAAAA=&#10;" strokecolor="black [3213]">
                    <v:stroke startarrow="classic" startarrowwidth="narrow" startarrowlength="short" endarrow="classic" endarrowwidth="narrow" endarrowlength="short"/>
                  </v:shape>
                  <v:shape id="Прямая со стрелкой 528" o:spid="_x0000_s1164" type="#_x0000_t32" style="position:absolute;left:32042;top:10731;width:36;height:2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UJ+sIAAADcAAAADwAAAGRycy9kb3ducmV2LnhtbERPyW7CMBC9V+o/WIPUW3GI1EUBg7qq&#10;XEmLELepPVloPI5sNwS+Hh8q9fj09sVqtJ0YyIfWsYLZNANBrJ1puVbw9fl++wgiRGSDnWNScKIA&#10;q+X11QIL4468oaGMtUghHApU0MTYF1IG3ZDFMHU9ceIq5y3GBH0tjcdjCredzLPsXlpsOTU02NNL&#10;Q/qn/LUKzn5XVc8H/a3z14eP4fB22rp9qdTNZHyag4g0xn/xn3ttFNzlaW06k46AXF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CUJ+sIAAADcAAAADwAAAAAAAAAAAAAA&#10;AAChAgAAZHJzL2Rvd25yZXYueG1sUEsFBgAAAAAEAAQA+QAAAJADAAAAAA==&#10;" strokecolor="black [3213]">
                    <v:stroke startarrow="classic" startarrowwidth="narrow" startarrowlength="short" endarrow="classic" endarrowwidth="narrow" endarrowlength="short"/>
                  </v:shape>
                  <v:shape id="Поле 219" o:spid="_x0000_s1165" type="#_x0000_t202" style="position:absolute;left:2142;top:6845;width:2826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5OMq8YA&#10;AADcAAAADwAAAGRycy9kb3ducmV2LnhtbESPQWsCMRSE74L/IbxCL6Vm9SC6GqUWWqS0SlXE42Pz&#10;3CxuXpYk6vrvG6HgcZiZb5jpvLW1uJAPlWMF/V4GgrhwuuJSwW778ToCESKyxtoxKbhRgPms25li&#10;rt2Vf+myiaVIEA45KjAxNrmUoTBkMfRcQ5y8o/MWY5K+lNrjNcFtLQdZNpQWK04LBht6N1ScNmer&#10;4GS+XtbZ589iP1ze/Gp7dgf/fVDq+al9m4CI1MZH+L+91AoG/THcz6QjIG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5OMq8YAAADcAAAADwAAAAAAAAAAAAAAAACYAgAAZHJz&#10;L2Rvd25yZXYueG1sUEsFBgAAAAAEAAQA9QAAAIsDAAAAAA==&#10;" filled="f" stroked="f" strokeweight=".5pt">
                    <v:textbox>
                      <w:txbxContent>
                        <w:p w:rsidR="00F65B84" w:rsidRPr="00515537" w:rsidRDefault="00F65B84" w:rsidP="00F65B84">
                          <w:pPr>
                            <w:ind w:firstLine="0"/>
                            <w:rPr>
                              <w:i/>
                              <w:lang w:val="en-US"/>
                            </w:rPr>
                          </w:pPr>
                          <w:r w:rsidRPr="00515537">
                            <w:rPr>
                              <w:i/>
                              <w:lang w:val="en-US"/>
                            </w:rPr>
                            <w:t>F</w:t>
                          </w:r>
                        </w:p>
                      </w:txbxContent>
                    </v:textbox>
                  </v:shape>
                  <v:shape id="Поле 219" o:spid="_x0000_s1166" type="#_x0000_t202" style="position:absolute;left:26971;top:717;width:2664;height:32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C4NcMA&#10;AADcAAAADwAAAGRycy9kb3ducmV2LnhtbERPTWsCMRC9C/6HMIIX0WwtFdkapS0oUrSiluJx2Ew3&#10;i5vJkkRd/705FHp8vO/ZorW1uJIPlWMFT6MMBHHhdMWlgu/jcjgFESKyxtoxKbhTgMW825lhrt2N&#10;93Q9xFKkEA45KjAxNrmUoTBkMYxcQ5y4X+ctxgR9KbXHWwq3tRxn2URarDg1GGzow1BxPlysgrP5&#10;HOyy1fb9Z7K++6/jxZ385qRUv9e+vYKI1MZ/8Z97rRW8PKe16Uw6An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8C4NcMAAADcAAAADwAAAAAAAAAAAAAAAACYAgAAZHJzL2Rv&#10;d25yZXYueG1sUEsFBgAAAAAEAAQA9QAAAIgDAAAAAA==&#10;" filled="f" stroked="f" strokeweight=".5pt">
                    <v:textbox>
                      <w:txbxContent>
                        <w:p w:rsidR="00F65B84" w:rsidRDefault="00F65B84" w:rsidP="00F65B84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sym w:font="Symbol" w:char="F064"/>
                          </w:r>
                        </w:p>
                      </w:txbxContent>
                    </v:textbox>
                  </v:shape>
                  <v:shape id="Поле 219" o:spid="_x0000_s1167" type="#_x0000_t202" style="position:absolute;left:35839;top:717;width:2664;height:32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wdrscA&#10;AADcAAAADwAAAGRycy9kb3ducmV2LnhtbESPQWsCMRSE74X+h/AKvUjNtqK0q1GqUBHRlmopHh+b&#10;52Zx87IkUdd/3whCj8PMfMOMJq2txYl8qBwreO5mIIgLpysuFfxsP55eQYSIrLF2TAouFGAyvr8b&#10;Ya7dmb/ptImlSBAOOSowMTa5lKEwZDF0XUOcvL3zFmOSvpTa4znBbS1fsmwgLVacFgw2NDNUHDZH&#10;q+Bglp2vbL6e/g4WF/+5PbqdX+2Uenxo34cgIrXxP3xrL7SCfu8NrmfSEZDj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iMHa7HAAAA3AAAAA8AAAAAAAAAAAAAAAAAmAIAAGRy&#10;cy9kb3ducmV2LnhtbFBLBQYAAAAABAAEAPUAAACMAwAAAAA=&#10;" filled="f" stroked="f" strokeweight=".5pt">
                    <v:textbox>
                      <w:txbxContent>
                        <w:p w:rsidR="00F65B84" w:rsidRDefault="00F65B84" w:rsidP="00F65B84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 w:hAnsi="Symbol"/>
                              <w:i/>
                              <w:iCs/>
                              <w:lang w:val="en-US"/>
                            </w:rPr>
                            <w:sym w:font="Symbol" w:char="F064"/>
                          </w:r>
                        </w:p>
                      </w:txbxContent>
                    </v:textbox>
                  </v:shape>
                  <v:shape id="Поле 219" o:spid="_x0000_s1168" type="#_x0000_t202" style="position:absolute;left:29193;top:10870;width:3769;height:17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d6KsEA&#10;AADcAAAADwAAAGRycy9kb3ducmV2LnhtbERPz2vCMBS+D/wfwhO8zbRiRapRpDJQ6GVuiMdH82yL&#10;zUtoMlv/++Uw2PHj+73dj6YTT+p9a1lBOk9AEFdWt1wr+P76eF+D8AFZY2eZFLzIw343edtiru3A&#10;n/S8hFrEEPY5KmhCcLmUvmrIoJ9bRxy5u+0Nhgj7WuoehxhuOrlIkpU02HJsaNBR0VD1uPwYBcWx&#10;G6is09X1drNy6UqXBXNWajYdDxsQgcbwL/5zn7SCbBnnxzPxCMjd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3eirBAAAA3AAAAA8AAAAAAAAAAAAAAAAAmAIAAGRycy9kb3du&#10;cmV2LnhtbFBLBQYAAAAABAAEAPUAAACGAwAAAAA=&#10;" filled="f" stroked="f" strokeweight=".5pt">
                    <v:textbox style="layout-flow:vertical;mso-layout-flow-alt:bottom-to-top">
                      <w:txbxContent>
                        <w:p w:rsidR="00F65B84" w:rsidRDefault="00F65B84" w:rsidP="00F65B84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 w:hAnsi="Symbol"/>
                              <w:i/>
                              <w:iCs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Поле 219" o:spid="_x0000_s1169" type="#_x0000_t202" style="position:absolute;left:29152;top:6636;width:4318;height:17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vfscIA&#10;AADcAAAADwAAAGRycy9kb3ducmV2LnhtbESPQYvCMBSE74L/ITzBm6ZdVKQaRRRBwcuqiMdH82yL&#10;zUtosrb+e7OwsMdhZr5hluvO1OJFja8sK0jHCQji3OqKCwXXy340B+EDssbaMil4k4f1qt9bYqZt&#10;y9/0OodCRAj7DBWUIbhMSp+XZNCPrSOO3sM2BkOUTSF1g22Em1p+JclMGqw4LpToaFtS/jz/GAXb&#10;Xd3SqUhnt/vdyok7uWkwR6WGg26zABGoC//hv/ZBK5hOUvg9E4+AXH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u9+xwgAAANwAAAAPAAAAAAAAAAAAAAAAAJgCAABkcnMvZG93&#10;bnJldi54bWxQSwUGAAAAAAQABAD1AAAAhwMAAAAA&#10;" filled="f" stroked="f" strokeweight=".5pt">
                    <v:textbox style="layout-flow:vertical;mso-layout-flow-alt:bottom-to-top">
                      <w:txbxContent>
                        <w:p w:rsidR="00F65B84" w:rsidRDefault="00F65B84" w:rsidP="00F65B84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d</w:t>
                          </w:r>
                          <w:proofErr w:type="gramEnd"/>
                        </w:p>
                      </w:txbxContent>
                    </v:textbox>
                  </v:shape>
                  <v:shape id="Поле 219" o:spid="_x0000_s1170" type="#_x0000_t202" style="position:absolute;left:37968;top:9068;width:3740;height:174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lBxsQA&#10;AADcAAAADwAAAGRycy9kb3ducmV2LnhtbESPwWrDMBBE74X8g9hAb7XskJjiRjEhodBALnVL8XGx&#10;traJtRKWErt/HxUKPQ4z84bZlrMZxI1G31tWkCUpCOLG6p5bBZ8fr0/PIHxA1jhYJgU/5KHcLR62&#10;WGg78TvdqtCKCGFfoIIuBFdI6ZuODPrEOuLofdvRYIhybKUecYpwM8hVmubSYM9xoUNHh46aS3U1&#10;Cg7HYaJzm+VfdW3l2p3dJpiTUo/Lef8CItAc/sN/7TetYLNewe+ZeATk7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VpQcbEAAAA3AAAAA8AAAAAAAAAAAAAAAAAmAIAAGRycy9k&#10;b3ducmV2LnhtbFBLBQYAAAAABAAEAPUAAACJAwAAAAA=&#10;" filled="f" stroked="f" strokeweight=".5pt">
                    <v:textbox style="layout-flow:vertical;mso-layout-flow-alt:bottom-to-top">
                      <w:txbxContent>
                        <w:p w:rsidR="00F65B84" w:rsidRDefault="00F65B84" w:rsidP="00F65B84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proofErr w:type="gramStart"/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b</w:t>
                          </w:r>
                          <w:proofErr w:type="gramEnd"/>
                        </w:p>
                      </w:txbxContent>
                    </v:textbox>
                  </v:shape>
                  <v:shape id="Поле 219" o:spid="_x0000_s1171" type="#_x0000_t202" style="position:absolute;left:22180;top:16172;width:3784;height:32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JZOccA&#10;AADcAAAADwAAAGRycy9kb3ducmV2LnhtbESPQWsCMRSE7wX/Q3hCL1KztiplaxQttEjRlmopHh+b&#10;52Zx87IkUdd/3whCj8PMfMNMZq2txYl8qBwrGPQzEMSF0xWXCn62bw/PIEJE1lg7JgUXCjCbdu4m&#10;mGt35m86bWIpEoRDjgpMjE0uZSgMWQx91xAnb++8xZikL6X2eE5wW8vHLBtLixWnBYMNvRoqDpuj&#10;VXAwH72v7H29+B0vL/5ze3Q7v9opdd9t5y8gIrXxP3xrL7WC0fAJrmfSEZDT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FiWTnHAAAA3AAAAA8AAAAAAAAAAAAAAAAAmAIAAGRy&#10;cy9kb3ducmV2LnhtbFBLBQYAAAAABAAEAPUAAACMAwAAAAA=&#10;" filled="f" stroked="f" strokeweight=".5pt">
                    <v:textbox>
                      <w:txbxContent>
                        <w:p w:rsidR="00F65B84" w:rsidRPr="004F02A9" w:rsidRDefault="00F65B84" w:rsidP="00F65B84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  <w:lang w:val="en-US"/>
                            </w:rPr>
                            <w:t>A</w:t>
                          </w:r>
                          <w:r w:rsidRPr="004F02A9">
                            <w:rPr>
                              <w:rFonts w:eastAsia="Times New Roman"/>
                              <w:i/>
                              <w:iCs/>
                              <w:vertAlign w:val="subscript"/>
                            </w:rPr>
                            <w:t>ос</w:t>
                          </w:r>
                        </w:p>
                      </w:txbxContent>
                    </v:textbox>
                  </v:shape>
                  <v:line id="Прямая соединительная линия 220" o:spid="_x0000_s1172" style="position:absolute;flip:y;visibility:visible;mso-wrap-style:square" from="24072,14016" to="28409,16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kBxEMEAAADcAAAADwAAAGRycy9kb3ducmV2LnhtbERP3WrCMBS+H/gO4QjezdTiRKtRnCDI&#10;bmTqAxyaY1NsTmqSae3TLxeDXX58/6tNZxvxIB9qxwom4wwEcel0zZWCy3n/PgcRIrLGxjEpeFGA&#10;zXrwtsJCuyd/0+MUK5FCOBSowMTYFlKG0pDFMHYtceKuzluMCfpKao/PFG4bmWfZTFqsOTUYbGln&#10;qLydfqyCpo+XfvG5M312n7708Thz/uNLqdGw2y5BROriv/jPfdAK8jzNT2fSEZDr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QHEQwQAAANwAAAAPAAAAAAAAAAAAAAAA&#10;AKECAABkcnMvZG93bnJldi54bWxQSwUGAAAAAAQABAD5AAAAjwMAAAAA&#10;" strokecolor="black [3213]"/>
                  <v:line id="Прямая соединительная линия 544" o:spid="_x0000_s1173" style="position:absolute;visibility:visible;mso-wrap-style:square" from="21080,12616" to="24072,161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4fosYAAADcAAAADwAAAGRycy9kb3ducmV2LnhtbESPT2vCQBTE74LfYXlCb7pR1EjqKkEQ&#10;+uektvT6yL4mqdm3YXcbUz+9WxA8DjPzG2a97U0jOnK+tqxgOklAEBdW11wq+DjtxysQPiBrbCyT&#10;gj/ysN0MB2vMtL3wgbpjKEWEsM9QQRVCm0npi4oM+oltiaP3bZ3BEKUrpXZ4iXDTyFmSLKXBmuNC&#10;hS3tKirOx1+jYFW8/bg8zV+ni882vXaz9+X+K1XqadTnzyAC9eERvrdftILFfA7/Z+IRkJ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n+H6LGAAAA3AAAAA8AAAAAAAAA&#10;AAAAAAAAoQIAAGRycy9kb3ducmV2LnhtbFBLBQYAAAAABAAEAPkAAACUAwAAAAA=&#10;" strokecolor="black [3213]"/>
                </v:group>
                <w10:anchorlock/>
              </v:group>
            </w:pict>
          </mc:Fallback>
        </mc:AlternateContent>
      </w:r>
    </w:p>
    <w:p w:rsidR="00F65B84" w:rsidRPr="00F65B84" w:rsidRDefault="00D65A25" w:rsidP="00F65B84">
      <w:pPr>
        <w:ind w:firstLine="0"/>
        <w:jc w:val="center"/>
      </w:pPr>
      <w:r>
        <w:t>Рис. 4.4</w:t>
      </w:r>
      <w:r w:rsidR="00F65B84" w:rsidRPr="00F65B84">
        <w:t xml:space="preserve">. </w:t>
      </w:r>
      <w:r>
        <w:t>К расчету соединения па прочность при растяжении</w:t>
      </w:r>
    </w:p>
    <w:p w:rsidR="00F65B84" w:rsidRDefault="00F65B84" w:rsidP="00BA4951">
      <w:pPr>
        <w:ind w:firstLine="510"/>
        <w:rPr>
          <w:sz w:val="28"/>
        </w:rPr>
      </w:pPr>
    </w:p>
    <w:p w:rsidR="0040544E" w:rsidRDefault="00431C5B" w:rsidP="00BA4951">
      <w:pPr>
        <w:ind w:firstLine="510"/>
        <w:rPr>
          <w:sz w:val="28"/>
        </w:rPr>
      </w:pPr>
      <w:r>
        <w:rPr>
          <w:sz w:val="28"/>
        </w:rPr>
        <w:t>Условие прочности имеет вид</w:t>
      </w:r>
    </w:p>
    <w:p w:rsidR="00D65A25" w:rsidRDefault="00D65A25" w:rsidP="00D65A25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D65A25">
        <w:rPr>
          <w:position w:val="-36"/>
        </w:rPr>
        <w:object w:dxaOrig="5340" w:dyaOrig="800">
          <v:shape id="_x0000_i1047" type="#_x0000_t75" style="width:267pt;height:39.75pt" o:ole="">
            <v:imagedata r:id="rId53" o:title=""/>
          </v:shape>
          <o:OLEObject Type="Embed" ProgID="Equation.DSMT4" ShapeID="_x0000_i1047" DrawAspect="Content" ObjectID="_1418042305" r:id="rId54"/>
        </w:object>
      </w:r>
      <w:r>
        <w:t xml:space="preserve">, </w:t>
      </w:r>
      <w:r>
        <w:tab/>
        <w:t>4.16</w:t>
      </w:r>
    </w:p>
    <w:p w:rsidR="00431C5B" w:rsidRPr="00946B5E" w:rsidRDefault="00431C5B" w:rsidP="00BA5FAA">
      <w:pPr>
        <w:tabs>
          <w:tab w:val="center" w:pos="5320"/>
          <w:tab w:val="right" w:pos="9920"/>
        </w:tabs>
        <w:ind w:firstLine="510"/>
        <w:rPr>
          <w:sz w:val="28"/>
        </w:rPr>
      </w:pPr>
      <w:r w:rsidRPr="00946B5E">
        <w:rPr>
          <w:sz w:val="28"/>
        </w:rPr>
        <w:t xml:space="preserve">где </w:t>
      </w:r>
      <w:proofErr w:type="gramStart"/>
      <w:r w:rsidRPr="00946B5E">
        <w:rPr>
          <w:i/>
          <w:sz w:val="28"/>
          <w:lang w:val="en-US"/>
        </w:rPr>
        <w:t>A</w:t>
      </w:r>
      <w:proofErr w:type="gramEnd"/>
      <w:r w:rsidRPr="00946B5E">
        <w:rPr>
          <w:sz w:val="28"/>
          <w:vertAlign w:val="subscript"/>
        </w:rPr>
        <w:t>ос</w:t>
      </w:r>
      <w:r w:rsidRPr="00946B5E">
        <w:rPr>
          <w:sz w:val="28"/>
        </w:rPr>
        <w:t xml:space="preserve"> – площадь ослабленного сечения.</w:t>
      </w:r>
    </w:p>
    <w:p w:rsidR="005F7A30" w:rsidRPr="00BA5FAA" w:rsidRDefault="0003063F" w:rsidP="000C626B">
      <w:pPr>
        <w:ind w:firstLine="510"/>
        <w:rPr>
          <w:sz w:val="28"/>
        </w:rPr>
      </w:pPr>
      <w:r w:rsidRPr="00BA5FAA">
        <w:rPr>
          <w:sz w:val="28"/>
        </w:rPr>
        <w:t>Аналогично рассчитывают на срез и смятие штифтовое и шп</w:t>
      </w:r>
      <w:r w:rsidRPr="00BA5FAA">
        <w:rPr>
          <w:sz w:val="28"/>
        </w:rPr>
        <w:t>о</w:t>
      </w:r>
      <w:r w:rsidRPr="00BA5FAA">
        <w:rPr>
          <w:sz w:val="28"/>
        </w:rPr>
        <w:t>ночное соединения.</w:t>
      </w:r>
    </w:p>
    <w:p w:rsidR="00BA5FAA" w:rsidRPr="00BA5FAA" w:rsidRDefault="00BA5FAA" w:rsidP="000C626B">
      <w:pPr>
        <w:ind w:firstLine="510"/>
        <w:rPr>
          <w:b/>
          <w:sz w:val="28"/>
        </w:rPr>
      </w:pPr>
    </w:p>
    <w:p w:rsidR="0003063F" w:rsidRDefault="0003063F" w:rsidP="000C626B">
      <w:pPr>
        <w:ind w:firstLine="510"/>
        <w:rPr>
          <w:b/>
          <w:sz w:val="28"/>
        </w:rPr>
      </w:pPr>
      <w:r w:rsidRPr="00BA5FAA">
        <w:rPr>
          <w:b/>
          <w:sz w:val="28"/>
        </w:rPr>
        <w:t>Сварные соединения.</w:t>
      </w:r>
    </w:p>
    <w:p w:rsidR="00D65A25" w:rsidRPr="00BA5FAA" w:rsidRDefault="00D65A25" w:rsidP="000C626B">
      <w:pPr>
        <w:ind w:firstLine="510"/>
        <w:rPr>
          <w:b/>
          <w:sz w:val="28"/>
        </w:rPr>
      </w:pPr>
    </w:p>
    <w:p w:rsidR="0003063F" w:rsidRPr="00D65A25" w:rsidRDefault="000300A6" w:rsidP="000C626B">
      <w:pPr>
        <w:ind w:firstLine="510"/>
        <w:rPr>
          <w:spacing w:val="-4"/>
          <w:sz w:val="28"/>
        </w:rPr>
      </w:pPr>
      <w:r w:rsidRPr="00D65A25">
        <w:rPr>
          <w:i/>
          <w:spacing w:val="-4"/>
          <w:sz w:val="28"/>
        </w:rPr>
        <w:t>Сварка</w:t>
      </w:r>
      <w:r w:rsidRPr="00D65A25">
        <w:rPr>
          <w:spacing w:val="-4"/>
          <w:sz w:val="28"/>
        </w:rPr>
        <w:t xml:space="preserve"> – наиболее распространенный способ соединения стальных конструкций. Основным ее видом является электродуговая сварка (ру</w:t>
      </w:r>
      <w:r w:rsidRPr="00D65A25">
        <w:rPr>
          <w:spacing w:val="-4"/>
          <w:sz w:val="28"/>
        </w:rPr>
        <w:t>ч</w:t>
      </w:r>
      <w:r w:rsidRPr="00D65A25">
        <w:rPr>
          <w:spacing w:val="-4"/>
          <w:sz w:val="28"/>
        </w:rPr>
        <w:t>ная, автоматическая и полуавтоматическая) плавящимся электродом.</w:t>
      </w:r>
    </w:p>
    <w:p w:rsidR="000300A6" w:rsidRDefault="000300A6" w:rsidP="000C626B">
      <w:pPr>
        <w:ind w:firstLine="510"/>
        <w:rPr>
          <w:sz w:val="28"/>
        </w:rPr>
      </w:pPr>
      <w:r>
        <w:rPr>
          <w:sz w:val="28"/>
        </w:rPr>
        <w:lastRenderedPageBreak/>
        <w:t xml:space="preserve">Существуют несколько видов сварных соединений, но чаще встречаются стыковые и </w:t>
      </w:r>
      <w:proofErr w:type="spellStart"/>
      <w:r>
        <w:rPr>
          <w:sz w:val="28"/>
        </w:rPr>
        <w:t>нахлесточные</w:t>
      </w:r>
      <w:proofErr w:type="spellEnd"/>
      <w:r>
        <w:rPr>
          <w:sz w:val="28"/>
        </w:rPr>
        <w:t>.</w:t>
      </w:r>
    </w:p>
    <w:p w:rsidR="0003063F" w:rsidRPr="00BA5FAA" w:rsidRDefault="000300A6" w:rsidP="000C626B">
      <w:pPr>
        <w:ind w:firstLine="510"/>
        <w:rPr>
          <w:sz w:val="28"/>
        </w:rPr>
      </w:pPr>
      <w:r w:rsidRPr="00BA5FAA">
        <w:rPr>
          <w:i/>
          <w:sz w:val="28"/>
        </w:rPr>
        <w:t>Стыковые</w:t>
      </w:r>
      <w:r w:rsidRPr="00946B5E">
        <w:rPr>
          <w:sz w:val="28"/>
        </w:rPr>
        <w:t xml:space="preserve"> соединения применяются при необходимости нераз</w:t>
      </w:r>
      <w:r w:rsidRPr="00946B5E">
        <w:rPr>
          <w:sz w:val="28"/>
        </w:rPr>
        <w:t>ъ</w:t>
      </w:r>
      <w:r w:rsidRPr="00946B5E">
        <w:rPr>
          <w:sz w:val="28"/>
        </w:rPr>
        <w:t>емного соединения двух деталей</w:t>
      </w:r>
      <w:r w:rsidR="00D46F6E">
        <w:rPr>
          <w:sz w:val="28"/>
        </w:rPr>
        <w:t xml:space="preserve"> </w:t>
      </w:r>
      <w:r w:rsidR="00D46F6E" w:rsidRPr="00D46F6E">
        <w:rPr>
          <w:i/>
          <w:sz w:val="28"/>
        </w:rPr>
        <w:t>1</w:t>
      </w:r>
      <w:r w:rsidR="00D46F6E">
        <w:rPr>
          <w:sz w:val="28"/>
        </w:rPr>
        <w:t>,</w:t>
      </w:r>
      <w:r w:rsidR="00D46F6E" w:rsidRPr="00D46F6E">
        <w:rPr>
          <w:i/>
          <w:sz w:val="28"/>
        </w:rPr>
        <w:t xml:space="preserve"> 2</w:t>
      </w:r>
      <w:r w:rsidRPr="00946B5E">
        <w:rPr>
          <w:sz w:val="28"/>
        </w:rPr>
        <w:t xml:space="preserve"> встык (торец к торцу).</w:t>
      </w:r>
      <w:r>
        <w:rPr>
          <w:sz w:val="28"/>
        </w:rPr>
        <w:t xml:space="preserve"> Распла</w:t>
      </w:r>
      <w:r>
        <w:rPr>
          <w:sz w:val="28"/>
        </w:rPr>
        <w:t>в</w:t>
      </w:r>
      <w:r>
        <w:rPr>
          <w:sz w:val="28"/>
        </w:rPr>
        <w:t>ленный металл заполняет пространство между соединяемыми элеме</w:t>
      </w:r>
      <w:r>
        <w:rPr>
          <w:sz w:val="28"/>
        </w:rPr>
        <w:t>н</w:t>
      </w:r>
      <w:r>
        <w:rPr>
          <w:sz w:val="28"/>
        </w:rPr>
        <w:t>тами</w:t>
      </w:r>
      <w:r w:rsidR="00BA5FAA">
        <w:rPr>
          <w:sz w:val="28"/>
        </w:rPr>
        <w:t xml:space="preserve"> (рис. 4.</w:t>
      </w:r>
      <w:r w:rsidR="00D65A25">
        <w:rPr>
          <w:sz w:val="28"/>
        </w:rPr>
        <w:t>5</w:t>
      </w:r>
      <w:r w:rsidR="00BA5FAA">
        <w:rPr>
          <w:sz w:val="28"/>
        </w:rPr>
        <w:t>)</w:t>
      </w:r>
      <w:r>
        <w:rPr>
          <w:sz w:val="28"/>
        </w:rPr>
        <w:t>.</w:t>
      </w:r>
    </w:p>
    <w:p w:rsidR="000300A6" w:rsidRPr="00BA5FAA" w:rsidRDefault="003B403B" w:rsidP="00D46F6E">
      <w:pPr>
        <w:ind w:firstLine="0"/>
        <w:jc w:val="center"/>
        <w:rPr>
          <w:noProof/>
          <w:sz w:val="28"/>
          <w:lang w:eastAsia="ru-RU"/>
        </w:rPr>
      </w:pPr>
      <w:r>
        <w:rPr>
          <w:noProof/>
          <w:sz w:val="28"/>
          <w:lang w:eastAsia="ru-RU"/>
        </w:rPr>
        <w:drawing>
          <wp:inline distT="0" distB="0" distL="0" distR="0">
            <wp:extent cx="3533775" cy="1057275"/>
            <wp:effectExtent l="0" t="0" r="0" b="9525"/>
            <wp:docPr id="32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F6E" w:rsidRDefault="00D46F6E" w:rsidP="008E0251"/>
    <w:p w:rsidR="0040544E" w:rsidRPr="00D46F6E" w:rsidRDefault="00D65A25" w:rsidP="00D46F6E">
      <w:pPr>
        <w:ind w:firstLine="0"/>
        <w:jc w:val="center"/>
      </w:pPr>
      <w:r>
        <w:t>Рис. 4.5</w:t>
      </w:r>
      <w:r w:rsidR="00D46F6E" w:rsidRPr="00D46F6E">
        <w:t>.</w:t>
      </w:r>
      <w:r>
        <w:t xml:space="preserve"> Схема стыкового сварного соединения</w:t>
      </w:r>
    </w:p>
    <w:p w:rsidR="00D46F6E" w:rsidRPr="00BA5FAA" w:rsidRDefault="00D46F6E" w:rsidP="008E0251">
      <w:pPr>
        <w:rPr>
          <w:sz w:val="28"/>
        </w:rPr>
      </w:pPr>
    </w:p>
    <w:p w:rsidR="0040544E" w:rsidRDefault="000300A6" w:rsidP="00D46F6E">
      <w:pPr>
        <w:ind w:firstLine="510"/>
        <w:rPr>
          <w:sz w:val="28"/>
        </w:rPr>
      </w:pPr>
      <w:r>
        <w:rPr>
          <w:sz w:val="28"/>
        </w:rPr>
        <w:t>Расчет на действие осевого (по отношению к элементам) усилия ведут в предположении, что напряжения распределяются по длине шва равномерно. В случае прямого шва прочность проверяют по фо</w:t>
      </w:r>
      <w:r>
        <w:rPr>
          <w:sz w:val="28"/>
        </w:rPr>
        <w:t>р</w:t>
      </w:r>
      <w:r>
        <w:rPr>
          <w:sz w:val="28"/>
        </w:rPr>
        <w:t>муле, как при растяжении, которая записывается в виде</w:t>
      </w:r>
    </w:p>
    <w:p w:rsidR="00D65A25" w:rsidRPr="00071032" w:rsidRDefault="00D65A25" w:rsidP="00F75180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D65A25">
        <w:rPr>
          <w:position w:val="-34"/>
        </w:rPr>
        <w:object w:dxaOrig="2320" w:dyaOrig="780">
          <v:shape id="_x0000_i1048" type="#_x0000_t75" style="width:116.25pt;height:39pt" o:ole="">
            <v:imagedata r:id="rId56" o:title=""/>
          </v:shape>
          <o:OLEObject Type="Embed" ProgID="Equation.DSMT4" ShapeID="_x0000_i1048" DrawAspect="Content" ObjectID="_1418042306" r:id="rId57"/>
        </w:object>
      </w:r>
      <w:r>
        <w:t xml:space="preserve">, </w:t>
      </w:r>
      <w:r>
        <w:tab/>
        <w:t>4.17</w:t>
      </w:r>
    </w:p>
    <w:p w:rsidR="008E0251" w:rsidRDefault="008E0251" w:rsidP="000C626B">
      <w:pPr>
        <w:ind w:firstLine="510"/>
        <w:rPr>
          <w:sz w:val="28"/>
        </w:rPr>
      </w:pPr>
      <w:r w:rsidRPr="0044753A">
        <w:rPr>
          <w:sz w:val="28"/>
        </w:rPr>
        <w:t xml:space="preserve">где </w:t>
      </w:r>
      <w:r w:rsidRPr="0044753A">
        <w:rPr>
          <w:i/>
          <w:sz w:val="28"/>
          <w:lang w:val="en-US"/>
        </w:rPr>
        <w:t>b</w:t>
      </w:r>
      <w:r w:rsidRPr="0044753A">
        <w:rPr>
          <w:sz w:val="28"/>
        </w:rPr>
        <w:t xml:space="preserve"> – ширина детали, </w:t>
      </w:r>
      <w:r w:rsidRPr="0044753A">
        <w:rPr>
          <w:i/>
          <w:sz w:val="28"/>
          <w:lang w:val="en-US"/>
        </w:rPr>
        <w:t>t</w:t>
      </w:r>
      <w:r w:rsidRPr="0044753A">
        <w:rPr>
          <w:sz w:val="28"/>
        </w:rPr>
        <w:t xml:space="preserve"> – толщина, </w:t>
      </w:r>
      <w:r w:rsidR="00345A88">
        <w:rPr>
          <w:position w:val="-12"/>
          <w:sz w:val="28"/>
        </w:rPr>
        <w:pict>
          <v:shape id="_x0000_i1049" type="#_x0000_t75" style="width:55.5pt;height:18.75pt">
            <v:imagedata r:id="rId58" o:title=""/>
          </v:shape>
        </w:pict>
      </w:r>
      <w:r w:rsidRPr="0044753A">
        <w:rPr>
          <w:sz w:val="28"/>
        </w:rPr>
        <w:t xml:space="preserve"> – площадь разр</w:t>
      </w:r>
      <w:r w:rsidRPr="0044753A">
        <w:rPr>
          <w:sz w:val="28"/>
        </w:rPr>
        <w:t>у</w:t>
      </w:r>
      <w:r w:rsidRPr="0044753A">
        <w:rPr>
          <w:sz w:val="28"/>
        </w:rPr>
        <w:t>шения шва (разрыв).</w:t>
      </w:r>
    </w:p>
    <w:p w:rsidR="000300A6" w:rsidRPr="00F75180" w:rsidRDefault="008E0251" w:rsidP="000C626B">
      <w:pPr>
        <w:ind w:firstLine="510"/>
        <w:rPr>
          <w:sz w:val="28"/>
        </w:rPr>
      </w:pPr>
      <w:proofErr w:type="spellStart"/>
      <w:r w:rsidRPr="00F75180">
        <w:rPr>
          <w:i/>
          <w:sz w:val="28"/>
        </w:rPr>
        <w:t>Нахлесточные</w:t>
      </w:r>
      <w:proofErr w:type="spellEnd"/>
      <w:r w:rsidRPr="00F75180">
        <w:rPr>
          <w:sz w:val="28"/>
        </w:rPr>
        <w:t xml:space="preserve"> соединения, т.е. соединения двух де</w:t>
      </w:r>
      <w:r w:rsidR="000300A6" w:rsidRPr="00F75180">
        <w:rPr>
          <w:sz w:val="28"/>
        </w:rPr>
        <w:t>талей</w:t>
      </w:r>
      <w:r w:rsidR="00B8383A" w:rsidRPr="00F75180">
        <w:rPr>
          <w:sz w:val="28"/>
        </w:rPr>
        <w:t xml:space="preserve"> (рис. 4.</w:t>
      </w:r>
      <w:r w:rsidR="00F75180" w:rsidRPr="00F75180">
        <w:rPr>
          <w:sz w:val="28"/>
        </w:rPr>
        <w:t>6</w:t>
      </w:r>
      <w:r w:rsidR="00B8383A" w:rsidRPr="00F75180">
        <w:rPr>
          <w:sz w:val="28"/>
        </w:rPr>
        <w:t xml:space="preserve">, </w:t>
      </w:r>
      <w:r w:rsidR="005F416A" w:rsidRPr="00F75180">
        <w:rPr>
          <w:sz w:val="28"/>
        </w:rPr>
        <w:t>а</w:t>
      </w:r>
      <w:r w:rsidR="00B8383A" w:rsidRPr="00F75180">
        <w:rPr>
          <w:sz w:val="28"/>
        </w:rPr>
        <w:t>)</w:t>
      </w:r>
      <w:r w:rsidR="000300A6" w:rsidRPr="00F75180">
        <w:rPr>
          <w:sz w:val="28"/>
        </w:rPr>
        <w:t>, обычно листов, внахлест, осуществляются угловыми швами, з</w:t>
      </w:r>
      <w:r w:rsidR="000300A6" w:rsidRPr="00F75180">
        <w:rPr>
          <w:sz w:val="28"/>
        </w:rPr>
        <w:t>а</w:t>
      </w:r>
      <w:r w:rsidR="000300A6" w:rsidRPr="00F75180">
        <w:rPr>
          <w:sz w:val="28"/>
        </w:rPr>
        <w:t>полняя расплавленным металлом угол, образованный поверхностями соединяемых элементов.</w:t>
      </w:r>
      <w:r w:rsidR="00811E62" w:rsidRPr="00F75180">
        <w:rPr>
          <w:sz w:val="28"/>
        </w:rPr>
        <w:t xml:space="preserve"> Применяется при соединении деталей не тоньше 2 мм (</w:t>
      </w:r>
      <w:r w:rsidR="00811E62" w:rsidRPr="00F75180">
        <w:rPr>
          <w:sz w:val="28"/>
          <w:lang w:val="en-US"/>
        </w:rPr>
        <w:t>t</w:t>
      </w:r>
      <w:r w:rsidR="00811E62" w:rsidRPr="00F75180">
        <w:rPr>
          <w:sz w:val="28"/>
        </w:rPr>
        <w:t xml:space="preserve"> </w:t>
      </w:r>
      <w:r w:rsidR="00811E62" w:rsidRPr="00F75180">
        <w:rPr>
          <w:sz w:val="28"/>
          <w:lang w:val="en-US"/>
        </w:rPr>
        <w:sym w:font="Symbol" w:char="F0B3"/>
      </w:r>
      <w:r w:rsidR="00811E62" w:rsidRPr="00F75180">
        <w:rPr>
          <w:sz w:val="28"/>
        </w:rPr>
        <w:t xml:space="preserve"> 2 мм).</w:t>
      </w:r>
    </w:p>
    <w:p w:rsidR="00B8383A" w:rsidRDefault="00B8383A" w:rsidP="00B8383A">
      <w:pPr>
        <w:ind w:firstLine="510"/>
        <w:rPr>
          <w:spacing w:val="-8"/>
          <w:sz w:val="28"/>
        </w:rPr>
      </w:pPr>
      <w:r>
        <w:rPr>
          <w:spacing w:val="-8"/>
          <w:sz w:val="28"/>
        </w:rPr>
        <w:t>Швы, расположенные параллельно линии действия усилия, называю</w:t>
      </w:r>
      <w:r>
        <w:rPr>
          <w:spacing w:val="-8"/>
          <w:sz w:val="28"/>
        </w:rPr>
        <w:t>т</w:t>
      </w:r>
      <w:r>
        <w:rPr>
          <w:spacing w:val="-8"/>
          <w:sz w:val="28"/>
        </w:rPr>
        <w:t xml:space="preserve">ся </w:t>
      </w:r>
      <w:r w:rsidRPr="00F75180">
        <w:rPr>
          <w:i/>
          <w:spacing w:val="-8"/>
          <w:sz w:val="28"/>
        </w:rPr>
        <w:t>фланговыми</w:t>
      </w:r>
      <w:r>
        <w:rPr>
          <w:spacing w:val="-8"/>
          <w:sz w:val="28"/>
        </w:rPr>
        <w:t xml:space="preserve">, перпендикулярно линии действия – </w:t>
      </w:r>
      <w:r w:rsidRPr="00F75180">
        <w:rPr>
          <w:i/>
          <w:spacing w:val="-8"/>
          <w:sz w:val="28"/>
        </w:rPr>
        <w:t>лобовыми</w:t>
      </w:r>
      <w:r>
        <w:rPr>
          <w:spacing w:val="-8"/>
          <w:sz w:val="28"/>
        </w:rPr>
        <w:t>.</w:t>
      </w:r>
    </w:p>
    <w:p w:rsidR="00B8383A" w:rsidRDefault="00B8383A" w:rsidP="000C626B">
      <w:pPr>
        <w:ind w:firstLine="510"/>
        <w:rPr>
          <w:spacing w:val="-8"/>
          <w:sz w:val="28"/>
        </w:rPr>
      </w:pPr>
    </w:p>
    <w:p w:rsidR="000300A6" w:rsidRDefault="00B8383A" w:rsidP="00B8383A">
      <w:pPr>
        <w:ind w:firstLine="0"/>
        <w:jc w:val="center"/>
        <w:rPr>
          <w:spacing w:val="-8"/>
          <w:sz w:val="28"/>
        </w:rPr>
      </w:pPr>
      <w:r>
        <w:rPr>
          <w:noProof/>
          <w:spacing w:val="-8"/>
          <w:sz w:val="28"/>
          <w:lang w:eastAsia="ru-RU"/>
        </w:rPr>
        <w:lastRenderedPageBreak/>
        <mc:AlternateContent>
          <mc:Choice Requires="wpc">
            <w:drawing>
              <wp:inline distT="0" distB="0" distL="0" distR="0">
                <wp:extent cx="3286125" cy="2952750"/>
                <wp:effectExtent l="0" t="0" r="0" b="0"/>
                <wp:docPr id="8" name="Полотно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10" name="Группа 10"/>
                        <wpg:cNvGrpSpPr/>
                        <wpg:grpSpPr>
                          <a:xfrm>
                            <a:off x="84750" y="172425"/>
                            <a:ext cx="3018790" cy="2626949"/>
                            <a:chOff x="84750" y="172425"/>
                            <a:chExt cx="3018790" cy="2626949"/>
                          </a:xfrm>
                        </wpg:grpSpPr>
                        <pic:pic xmlns:pic="http://schemas.openxmlformats.org/drawingml/2006/picture">
                          <pic:nvPicPr>
                            <pic:cNvPr id="157" name="Рисунок 157"/>
                            <pic:cNvPicPr/>
                          </pic:nvPicPr>
                          <pic:blipFill>
                            <a:blip r:embed="rId5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84750" y="172425"/>
                              <a:ext cx="2325075" cy="980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58" name="Рисунок 158"/>
                            <pic:cNvPicPr/>
                          </pic:nvPicPr>
                          <pic:blipFill>
                            <a:blip r:embed="rId6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65725" y="1428750"/>
                              <a:ext cx="2077425" cy="13706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9" name="Поле 9"/>
                          <wps:cNvSpPr txBox="1"/>
                          <wps:spPr>
                            <a:xfrm>
                              <a:off x="2809875" y="523875"/>
                              <a:ext cx="266065" cy="3333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8383A" w:rsidRPr="00B8383A" w:rsidRDefault="00B8383A" w:rsidP="00B8383A">
                                <w:pPr>
                                  <w:ind w:firstLine="0"/>
                                  <w:rPr>
                                    <w:i/>
                                    <w:lang w:val="en-US"/>
                                  </w:rPr>
                                </w:pPr>
                                <w:proofErr w:type="gramStart"/>
                                <w:r w:rsidRPr="00B8383A">
                                  <w:rPr>
                                    <w:i/>
                                    <w:lang w:val="en-US"/>
                                  </w:rPr>
                                  <w:t>a</w:t>
                                </w:r>
                                <w:proofErr w:type="gramEnd"/>
                              </w:p>
                            </w:txbxContent>
                          </wps:txbx>
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60" name="Поле 9"/>
                          <wps:cNvSpPr txBox="1"/>
                          <wps:spPr>
                            <a:xfrm>
                              <a:off x="2837475" y="1951650"/>
                              <a:ext cx="266065" cy="3333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B8383A" w:rsidRPr="00B8383A" w:rsidRDefault="00B8383A" w:rsidP="00B8383A">
                                <w:pPr>
                                  <w:pStyle w:val="ac"/>
                                  <w:spacing w:before="0" w:beforeAutospacing="0" w:after="0" w:afterAutospacing="0"/>
                                  <w:jc w:val="both"/>
                                </w:pPr>
                                <w:r>
                                  <w:rPr>
                                    <w:rFonts w:eastAsia="Times New Roman"/>
                                    <w:i/>
                                    <w:iCs/>
                                  </w:rPr>
                                  <w:t>б</w:t>
                                </w:r>
                              </w:p>
                            </w:txbxContent>
                          </wps:txbx>
                          <wps:bodyPr rot="0" spcFirstLastPara="0" vert="horz" wrap="non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8" o:spid="_x0000_s1174" editas="canvas" style="width:258.75pt;height:232.5pt;mso-position-horizontal-relative:char;mso-position-vertical-relative:line" coordsize="32861,2952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yRCLMBAAANREAAA4AAABkcnMvZTJvRG9jLnhtbOxYXW7jNhB+L9A7&#10;CHp3LMmyZAtxFl7nBwuku8Zmi32macoWViIFiv7JFgVa9Ag9QHuEvhQoWrS9gnOjfiQlx3GySNJu&#10;iy2QBLGH5HA0f9/MKIfP1kXuLJmsMsEHrn/guQ7jVEwzPhu4X745bfVcp1KET0kuOBu4l6xynx19&#10;/tnhqkxYIOYinzLpQAivklU5cOdKlUm7XdE5K0h1IErGcZgKWRCFpZy1p5KsIL3I24HnRe2VkNNS&#10;CsqqCrvH9tA9MvLTlFH1Kk0rppx84EI3ZT6l+Zzoz/bRIUlmkpTzjNZqkL+hRUEyjoduRR0TRZyF&#10;zG6JKjIqRSVSdUBF0RZpmlFmbIA1vrdnzYjwJamMMRTeaRQE9RHlTmbwAUQmKwSDGXqWrGblNigI&#10;5F5UHmXEmRSL0tgwS+jL5Vg62RSZgmBwUiAjNt9ffXP13eZP/P7kYLvWAKxnsrwox7LemNmVdvI6&#10;lYX+hvuc9cDthXEX4i4hNQ7CoGuDytbKoTjteH4v7uOcgiGIgqgf9i0HnSM3PiyAzk/uEdFuVGmv&#10;yhmyyKh7dFhmNMFf7UBQtxx4f1rjllpI5tZCigfJKIh8tyhbyKySqGyS5Zm6NCiB+7VSfDnO6Fja&#10;xU4suvE2GD9ufrn6FuH4ffPH5lfHxwncr+9qdn0Zy/YtWZM8K0+zPNdB0XStNXC2lzl3GG4xcCzo&#10;omBcWVBLlsMAwat5VlauIxNWTBiyRr6Y+rCFJAjueaVqygLtq6A39Lx+8Lw16nqjVujFJ61hP4xb&#10;sXcSh17Y80f+6Gt92w+TRcXOBSX5cZnVumL3lrZ35nldfyxeDe6dJTHVRbvGqNZ8GxWxpV2ida0k&#10;fY2KBD7QSjJF55pM4bl6H8zbA+Pma89qp1eAgzNZfSGmAA5ZKGGc8Sg4BJ2g68VdC4d+D0XHQG6b&#10;yiQpZaXOmCgcTcDn0Ng8hixhj7WxYdHac6Ejb2zK+Y0NyNQ7xg6teU3CkP8jRtDI6oK1j5Hep4aR&#10;wMTrCSMfxkgQdWM0CtMzwqCn+4fJ4KZpBF4c605imobfib0oCDXHfw2TVYmxqGrqKVYPq1F6KLpr&#10;oLiYk5IhObTY6/rf32b2D6j6v21+dkyDrJl0C3bU+rlAL/W1D/S+hXPT/radOOh5fTjT+LUbdDR5&#10;061R5EW1Vzv4secfyanOauBGHUTyriKEumymwbqEXdtgKHWZM30r569ZivkEploxZg5lo1zaGk8o&#10;RY8yXjDFDdz6mi3gD79Y8+urVqvHPHV7wzxZcLW9XGRcSGP9ntrTd43KqeVHIu/YrUm1nqzNYNaN&#10;mhhPxPQSoZcCTQDjU1XS0wwd4ZxUakwkpmRsYvJXr/CR5gLeFzXlOnMh39+1r/mRwjh1nRWm7oHL&#10;8VrgOvkLjtTu+2EIocosQiAUC7l7Mtk94YtiJNB4faObITW/yhsylaJ4CyQM9TNxRDjFkweuasiR&#10;sm8CeL2gbDg0THZ4OucXesi2w4budm/Wb4ks65aoUCZeigZMJNnrjJZXh4eLIZp0mpm2qd1sfVq7&#10;H8C2aPrXEe5HML/uXv8c450YA7etnf2uH92qnU8g133ikwa5GeuvE/J+kD+Bdhe05n0P78hmz7ya&#10;g7rx8r+7NlzX/+04+gsAAP//AwBQSwMEFAAGAAgAAAAhAH9CMuLDAAAApQEAABkAAABkcnMvX3Jl&#10;bHMvZTJvRG9jLnhtbC5yZWxzvJDLCsIwEEX3gv8QZm/TdiEipt2I4FbqBwzJtA02D5Io+vcGRLAg&#10;uHM5M9xzD7Nr72ZiNwpROyugKkpgZKVT2g4Czt1htQEWE1qFk7Mk4EER2ma52J1owpRDcdQ+skyx&#10;UcCYkt9yHuVIBmPhPNl86V0wmPIYBu5RXnAgXpflmodPBjQzJjsqAeGoamDdw+fm32zX91rS3smr&#10;IZu+VHBtcncGYhgoCTCkNL6WdUGmB/7dofqPQ/V24LPnNk8AAAD//wMAUEsDBBQABgAIAAAAIQA/&#10;UBHX3QAAAAUBAAAPAAAAZHJzL2Rvd25yZXYueG1sTI9RS8MwEMffBb9DOME3l2ys3ahNhwiKuAd1&#10;FnzNmlsbTC6lydbqpzfzRV8Ojv+f3/2u3EzOshMOwXiSMJ8JYEiN14ZaCfX7w80aWIiKtLKeUMIX&#10;BthUlxelKrQf6Q1Pu9iyBKFQKAldjH3BeWg6dCrMfI+UsoMfnIppHVquBzUmuLN8IUTOnTKULnSq&#10;x/sOm8/d0UlYLg52/fqYb7+f6np8/lialXgxUl5fTXe3wCJO8a8MZ/2kDlVy2vsj6cCshPRI/J0p&#10;y+arDNg+gfNMAK9K/t+++gEAAP//AwBQSwMEFAAGAAgAAAAhAOx1FBilIwAAcGIAABQAAABkcnMv&#10;bWVkaWEvaW1hZ2UxLmVtZsycC3xU5ZnGTxBCkpkzc+aWTJKZSbhlZpJwCUp7lFZMBWNbk6rgjXUh&#10;KEbE6HJRwEsDCioBNKEIqAFZjIBYEKqiWFqKLNYlsFbZCrWK3GqBtlTRaqVe2OfJnHfO8RtYddvd&#10;334/3rzn8v7Pd3mf98yck2iWpmkPwjywLNj7+PE2vLS3ajRtdUzTSofVXsCICddoWskZmpaNgCCs&#10;0Qr8126aNgvHPwV/Li/kaPVbumvf+k1XbYTWV7tAu0gbpl2plWrna9XaUEQN1SZpY7Sp2g3azdr1&#10;nZQPP92w7rA8mAGTlosNAybjcln7uV1S4y7DfgSmDAFHNK0PjNfluTgsDAP2hSYxPO6HSbwcx5hm&#10;JBzH1f6qHFcThv15YVyv0hJNe60gFXQFXG/Yftga2EHLs+8DsdcKSkteKxCuHTkYoXBvIW41jPmi&#10;Jzc2NqKgHSZcGbg9+TiBJv29ge0VsDctT+5wdE9+WWxPvnAcp8rtt+I5TvKpce7JLy2xudVRTRup&#10;9Pc6Yh+D7bE8ufHRkfmrYdIf56dynB85zo+e3NjYyPx2mHCV6G9vCCfQZH67sP0o7NeWJ3cssjdU&#10;Gd0bEo7ronJcF3JcF3pyh8GUxWyO66Jy+634g5YndwBMaYnNrYtoWr0yzlcQ1wZ71fLkJkTqQ+tg&#10;Mk6up8pxPclxPenJjY/Wh1bDhON6qhzXk/FvW57c2Fh9qB0m3ECM8xCFiibruQPbi2E7LU/ug+JD&#10;wYGRQ0HhmAeV22XFMw/kyR0DUxm1OeZB5ZgHxr9peXKHwZTFbI55ULn9VvxBB3cATGmJzW0o1rQG&#10;ZX4vI/5B2HbLs78pxQ3BDTCZH/OncswfuVctT25CpCG4DiYc86dyzB+5PQ5ufLQhuBomHPOncswf&#10;OeaPnv2NjTUE22HCmZjf0QBOoF0B6w3bBmuFvWR5cieKjgbM4qMB4Zh3lWPeW2HMOz25D8AMjNgc&#10;865yu6z4X1ue3DEwlVGbY95VjnlvhTHv9OQOgymL2RzzrnL7EdcKO2h5cgfAlJbY3KYifFYp67IF&#10;cffDtlqe3J1FjYFNMFkX6kXlqBdy1As9uSnFjYENMOGoF5WjXhj/quXJTYg0BtbBhKNeVI56IUe9&#10;SH/jo42B1TDhqBeVo14YT70INzbWGGiHCXcu1uVdPwLQRC8/x3YzbLPlOc6The/6zy161y8cdaZy&#10;1Bk56oye3AkwZrHNUWcqR50xnjoT7gMwAyM2R52p3C4rnjoT7hiYyqjNUWcq94YVT50JdxhMWczm&#10;qDOV22/FH3RwB8CUltjci4WaNsmPADRZzxewfS9sk+W5LncXTvK/CJP1pD5VbosVv9XB3Vk0yb8J&#10;Jhz1qXLUJ/vb7uCmFE/yb4AJR32q3CtW/KsObkJkkn8dTDjqU+WoT/ZHfdJzfuOjk/yrYcJRnypH&#10;fTL+bcuTGxub5G+HCTcU6/mhDyfQZD03YPtu2POWJ9et8EPfUJhw1LXKUdfkNju4k2DOLbI56lrl&#10;qGty1DU9+zsBxiy2Oepa5XZY8dS1cB+AGRixOepa5XZZ8dS1cMfAVEZtjrpWuTes+Dcd3GEwZTGb&#10;o65Vbr8Vf9DBHQBTWmJzL+PL8jQlD08jfjrsWct3gZ8dnuZ7GSZ5YD2o3AtW/CYHd3fhNN+LMOFY&#10;Dyq3xYrf6uDuLJrm2wQTjvWgcqwHjnO7g5tSPM23ASYc60HlXrHiX3VwEyLTfOtgwrEeVI71wP5Y&#10;D/Rcl/HRab7VMOFYDyrHemD825YnNzY2zdcOE+57yMMnBk6gST08he07YOstT84V/sT4Hkw41pHK&#10;sY7IsY7oyXUr/MQYChOOdaRyrCPGb7Y8uZNgzi2yOdaRyrGOyLGOpL8TYMxim2MdqdwOK551JNwH&#10;YAZGbI51pHK7rHjWkXDHwFRGbY51pHJvWPFvOrjDYMpiNsc6Urn9VvxBB3cATGmJzTXGNa3JQACa&#10;5C+CB8Sp2I9ZnuvZL95kNMIkDw146FS5XlZ8HweXSDQZDTDh6pOZXLkVX+ngeiabjHqYcCPLM7kq&#10;K/5MBxcpbzJGwoQbUZHJmVb8OQ4uv6LJGAETrq4ykxtixVc7OKOyyaiDCXdh30yuxoq/0MHl9W0y&#10;LoQJ951+mVydFf8DB9e1X5PxHZhwR5G/LAMJQpP8lSL+Fuz3sDzz9+N4lnEUJtwh5E/l4lZ8wsGt&#10;SGQZh2DC7UX+VK6fFT/AwS1LZhl7YcLtQf5UbpAV/00H93B5lrEHJtxryJ/KfcuK53sdzpPzW1CR&#10;ZbwGE24H8qdy51vxwxzc/ZVZxg6YcC8hfyr3PSv+Igd3X98s4yWYcKyjWdxBkzywjiZgn3VEn6qj&#10;Wd7G+CyvcKwjlWMdMZ51JFwiMcvbABOOdaRyrCPGs46E65mc5a2HCcc6UjnWEeNZR8JFymd5R8KE&#10;Yx2pHOuI8awj4fIrZnlHwIRjHakc64jxrCPhjMpZ3jqYcKwjlWMdMZ51JFxe31neC2HCsR66cwdN&#10;8sB6uAn7rAf6VD109x6Nd09zrAeVYz0wnvUg3IpEd+8hmPTHelA51gPjWQ/CLUt29+6FCcd6UDnW&#10;A+NZD8I9XN7duwcmHOtB5VgPjGc9CLegorv3NZhwrAeVYz0wnvUg3P2V3b07YMJR13M8CEKT9aSu&#10;b8A+dU2f0vUcT2N8jkc46lrlqGvGU9fCJRJzPA0w4ahrlaOuGU9dC9czOcdTDxOOulY56prx1LVw&#10;kfI5npEw4ahrlaOuGU9dC5dfMcczAiYcda1y1DXjqWvhjMo5njqYcNSnrqwn9dkAjvqkT+lT9xyN&#10;62mO+lQ56pPx1KdwKxK65xBM+qM+VY76ZDz1KdyypO7ZCxOO+lQ56pPx1KdwD5frnj0w4ahPlaM+&#10;GU99CregQve8BhOOOmvVEYTm1Nk12KfO6FM6a9Ub4626cNSZylFnjKfOhEskWvUGmHDUmcpRZ4yn&#10;zoTrmWzV62HCUWcqR50xnjoTLlLeqo+ECUedqRx1xnjqTLj8ilZ9BEw46iWgrAv1Mhoc9ULfBfbj&#10;eEA/ChOOelE56oXx1ItwKxIB/RBMOOpF5agXxlMvwi1LBvS9MOGoF5WjXhhPvQj3cHlA3wMTjnlf&#10;5EYQmjPv/4R95p2e8+sXX+RuhAnHvKsc88545l24RGKRuwEmHPOucsw745l34XomF7nrYcIx7yrH&#10;vDOeeRcuUr7IPRImHPNXqMyP+bsSHPNHn8pfoftovDDNMX8qx/wxnvkTbkWi0H0IJv0xfyrH/DGe&#10;+RNuWbLQvRcmHPOwxIUgNGceRmCfeaBP5WGJqzG+xCUc86ByzAPjmQfhEoklrgaYcMyDyjEPjGce&#10;hOuZXOKqhwnH9SxRxsn1vAQc15M+tZ4lrqPxkjTH9VQ5rifjuZ7CrUiUuA7BpD+uy2N5CEJzrkst&#10;9rku9Kl1eSyvMf5YnnBcF5XjujCe6yJcIvFYXgNMOM6vj9If5/ddcJwffWp+ffKOxvukOY7ziVyc&#10;RHOO8wLsc5z0qXE+kdsYfyJX+uuF547RBk6iCSfPG+LJ9cIzR69+o9Pfd1f2xfttXgRNuO+jn8nY&#10;p78VntzKvqXGyr4H098nkuDU/moQPxWx4skl8WyU7Gv3R+46pT/G/4vFTYRPce3eZN/r0v2twee0&#10;Os6h4DhOehnnmspSY02lPU5yR5TPacY3WtzNVn9rKsu8ayqPpD/H+oNT53ceOM5PPMfZH8+M/Svt&#10;+ZFT58d4zo9+otVf/8p2b/9Ke37kblTGyfhxFjc+za329K+8MT3Opysy1+Xb4Lgu9LIuT1eUGk9X&#10;2OtCTl0XxnNd6GVdnq4o8z5dYa8LuT/rCEITvTD+OuzTXw/PdXm6otLzdMWf058Pg8Cp63k24rme&#10;4skNwrP7oAp7Pcmp68l4rif9RPgU1+4dVGGvJzl1PRnP9aSX9RxUsdozqMJeT3ITlfkxfozFXZvu&#10;b50+qGJien4byzPz8A1wzAO95GFjeamxsdzOAzk1D4xnHuglDxvLy7wby+08kFPzwHjmgV7ysLG8&#10;0rOx3M4Dub+4EYQm+WP8KOzT18NzPTeWD9Q3lv8l/bkyGJyav4GIZ/7EkxuMdzaDy+38kVPzx3jm&#10;j34ifIpr9w4ut/NHTs0f45k/+vFpbrVncLmdP3Jq/hg/xuIkf4PL1+mDy+38kZuqrAu5kRZ3dbq/&#10;De7B5VPT67IZn3/qfak/OOadXvK+OVlqbE7aeSen5p3xzDu95H1zssy7OWnnnZyad8Yz7/SS983J&#10;Ss/mpJ13cmreGc+809fDMw+bkwP1zUk77+T+5sIJNNEL47lNfxV8ijPdm5N/S3/eVoNT9VKBeOpF&#10;PLlqvBusTtp6IafqhfHUC/1Eq7/qZLu3OmnrhZyqF8ZTL/Sil+rkak910tYLOVUvjB9jcaKX6uQ6&#10;vTpp64Wcqhdy1Au96KU6ucFdnbT1Qu6HynoyfrjFXQafWpdNrurkD9PruS2RqTN+36HO6EVn2xKl&#10;xraErTNyqs4YT53Ri862Jcq82xK2zsipOmM8dUYvOtuWqPRsS9g6I6fqjPHUGX09POe3LTFQ35aw&#10;dUZO1RnjqTP6q9Kc6d6WsHVGTlPWk/EXW9wlae5cF2LT61kDTtVnb3DUp3iOswbvvGsStj7Jqfpk&#10;PPVJP9HqrybR7q1J2Pokp+qT8eMsTvRZk1jtqUnY+iSn6pPcGIsTfdYk1uk1CVuf5FR9kqM+6UWf&#10;NYkN7pqErU9yqj4ZT33Siz5rEptcNQlbn+Rm5iEIjTnrTUP8RZavg0+t54t5NYmZ6e+7HfFMXfP7&#10;MXVNL7ruiJcaHXFb1+RUXTOeuqYXXXfEy7wdcVvX5FRdM566pr/eGmdHvNLTEbd1TU7VNeOpa/r6&#10;NDdQ74jbuian6prxV1ic6Lojbro74rauyam6JnexxV0Cz/XsiJ/rQmxa1+SylTyQ+67FfS/NDc3r&#10;iGen81ALTq2HKLipiBfP/mrxu6PauF0P5NR6YDzrgX6i1V9tvN1bG7frgZxaD4wfZ3Hj09xqT23c&#10;rgdyaj2QG2NxUg+18XV6bdyuB3JqPZAbaXFSD7XxDe7auF0P5NR6IMd6oJd6qI1vctXG7Xogp9YD&#10;41kP9FIPtfEX82rjdj2Qa85FENoVMNYR44dZvgY+lYeXc2vjzennP60E37kLcBJNuAPYXgOjXwsj&#10;p5W8V6CVPF3gxWawcx/f9fK58UVuBfbJrYSluI/ytZKN6b+PZH+bQziJ5uxvKfbJLYOluE9DWsnm&#10;kLO/bZ0df5FbZHEPpbku4LYFnVxHACfRnP21YJ/9zYel+ssJaiUdASf3qh8n0ZzcbOyTmwNLcZ6A&#10;VvJq+u9DOL/dPpxEc3J3YZ/cTFiKC/q1kt3p36OTe8vASTQndzv2yd0JS3FFPq3krfRz+MwYnn0K&#10;cBJNuL3YfgJG/ySM3MzY5IKZsUHp/JEbrOSP8cth9O2wFHdb/szY4HT+yFUr+WP8Ixa3JM1ND82M&#10;VafzR65GyR+5BRa3MM3dE5wZq0nnj1ytkj9y8yzugTQ3NzAzVpvOH7nhfpxEc67LPdgnfy8sNb/5&#10;/pmx4en8kbvKh5NoTq4J++Smw1LcYt/M2FXp/JFTfx/O+KkWNy3NLTVmxuzf32aDU+vot4hdAaOX&#10;OsqOfZSfHbPriJxaR4xfanHL4DnO7NinoeyYXUfk1DoixzqilzrKjnUBZ9cRObWOGN9icfPhU/3l&#10;BLNjdh2RU+uIHOuIfk6a8wSyY3YdkVPriPF3WZzUUXYs6M+O2XVETq0jcrdbnNRRdqzIlx2z66g5&#10;mlkPu8GwHuilHpqjt+U3R+16IKfWA+MfsTiph+bo9FBz1K4Hcmo9kGM90Es9NEfvCTZH7Xogp9YD&#10;41kP9A/AmIfm6NxAc9SuB3JqPTCe9UB/LyzFzfc3R+16IKfWA+ObLE7qoTm62NccteuBnFoP5FgP&#10;9FIPzdGlRnPUrgc3OFXX/4n4pTB60bU7+mnIHbV1TU7VNeMXWZzo2h3tAs7WNTlV1+Soa3rRtTua&#10;E3RHbV2TU3XNeOqafg6M6+mOegLuqK1rcqquGU9d08+Epbig3x21dU1O1TXjqWt60bU7WuRzR21d&#10;t0Qy9fkrxFOf9KLPlsj0UEvE1ic5VZ+MX2Bxos+WyD3BloitT3KqPsnNszjRZ0tkbqAlYuuTnKpP&#10;ctQn/b0wrktLZL6/JWLrk5yqT8ZTn/TTYSlusa8lYuuTnKpPxlOf9KLPlshSoyVi69MPTtXZTsRT&#10;Z/SiM3+kS8gfsXVGTtUZ41ssTnTmj+QE/RFbZ+RUnZGjzuhFZ/6IJ+CP2Dojp+qM8dQZvejMHwn6&#10;/RFbZ+RUnTGeOqO/E8b19EeKfP6IrbOFxZl6+XfEUS/0opeFxfcEFxbbeiGn6oXx8yxO9LKweG5g&#10;YbGtF3KqXshRL/Sil4XF8/0Li229kFP1wnjqhV70srB4sW9hsa0XcqpeGE+90E+DcV0WFi81Fhbb&#10;egmDU/O+DXHMO73kPVycEwwX23knp+ad8bMtTvIeLvYEwsV23smpeSfHvNNL3sPFQX+42M47OTXv&#10;jGfe6SXv4eIiX7jYzntbUWb+XkQ880cv+WsrmhtoK7LzR07NH+OZP3rJX1vRfH9bkZ0/cmr+GM/8&#10;0Uv+2ooW+9qK7PyRU/PHeOaPXvLXVrTUaCuy8xcDp+bh54hnHujnwJj3WJEnECuy80BOzQPj74LR&#10;Sx5iRUF/rMjOAzk1D4y/3eIkD7GiIl+syM7D8sLM9fwpGK4nvazn8sL5/uWF9nqSU9eT8VxPelnP&#10;5YWLfcsL7fUkp64n47me9LKeywuXGssL7fXsDU5dl+cQz3Whl3XpXRj09y6014Wcui6Mv93iZF16&#10;Fxb5ehfa67IqnDm/Z8BwfvQyv1Xhxb5VYXt+5NT5MZ7zo5f5rQovNVaF7fmVg1PHuQ7xHCe9jLM8&#10;XOQrD9vjXFuQ2d8axLM/eulvbcFSY22B3d+NvTXtqRwEoF0Bw66Wk6VpQ+Aj8MPhqc9+8YmuG3s/&#10;lePFdhD2RI9M7i84Ltz12E5xZ3me6GFz78Qyuf0WV4j+OF5yG8qajHdiNtczksnttLhuDu79Xk1G&#10;z4jNjUbe1flttLjj8NJfvx5NxuhCm2vLz+Qet7i9Du5GPIu15dvcbwKZXKvFbXdwT+Ae/5uAzYV8&#10;mdydFrfBwb0DrYR8NnepJ5MbZ3HLHVzP/CbjUo/NzdY1bVUeAtAk79dguxY2DybrMjrQZMzWV6Xf&#10;1/FvkCbB2JzcGOxTY8ItMZqMVn1S+veUz4C50kAAmnDXYnsKbCxMuDf0JuMZ/cr0+4kePTN1fciK&#10;/yv8XBj1MqqkOtCjp63r3/U+PefKsp8DRpV0zf9db5tbFc/kDlv9lYJbb/W3p6QuvMrx9+zjyzO5&#10;TyzuLAf3SM+68HjH35f37ZvJeRHP9bjQwY3qUxfu6/h77+P9M7leFne1g+uRqAsf72/P79mBmdw3&#10;LW6Cg/tdeV342YE2N3VQJvd9i5vl4Fb1rQtPHWRz55iZ3GiLe8jBjR9QFz7HtLlHwe31YxHQroAh&#10;ndpkxDfDtzm4vmfWhR8196bfv6wFNz+EIDTh7kP8Euw7ufcG1YXXmvPT75d+Bm5YuBNLcxIvnjp7&#10;xqwL/8wcFr4U21yvM+Brs1Oc/GzFcf7rjp8j8JecN+Et/2StFO9er0NeS7VL8Zb6Jrw5vhnA7heH&#10;Tra4GebBcBb7YDNgR256GOWRpXXFdj0M1+zc3rI/nDVo3vu3YFd74YbGSTN+MqALLdx36IhPeuSe&#10;d+zdoZNLcW7CgXDnn6K/6ZncLrEGNqZj0Ffj3F+9wyYXGsMm5/DkjLB28iR+h4j96QEekNY46f7x&#10;jZPY99Wu4REeLecHBBouo/HzwG1tc5+t29CsixsPDZn6y1BneWsPZsUwrVgXXfvspFvjzePkSfNI&#10;Z2jnD86BV8zSfq/x+EqMd2xD4y1XnhHLGjtF6xxeH5yXfnBr7twOw9N4nG2EZUXwVTBIVrsaxmuf&#10;8cvpQ6p3Tx9yBIOc60oduwjHne2k1S7GwQtglYh1Xl/6ZZiMB7NJ//8TOP//C11clJPElG7lcLQB&#10;BT0+NbU5Wez7dDo8nS6cOjTAfxVdlCJuPbQDpzl1aGCf/BJqDnZtw4gp5ktXTvnTsJron2qGRyI4&#10;duUNI6acShe8FteUP88+gp1nPjuprf/sZCOY8gfev4W64HHqgrH/U13swqivA38MvhWekxBd3HEe&#10;nrP8/1hdiBZYv5KbWUwUWis657+vd494b4h55Iv3iNTVUvng+p1zcl50/e/DWT0WVE/eeJY/a+Om&#10;SykW7cgvLk0+hOMZWjicukfsDY6awhrl9QxYpxZwznmPeG9I5j3iiQ97IDrV3xZc/4MfVU92gzs2&#10;b8jkvMcqX/sceb3yoiGTn7xZM97DGH6eN7l9AuaQQEynFgJfvEeMOzk8edbRcFaWtjJr+0+ztD+E&#10;3AbjPwR33ufDk13wmwkeX5lzei1wvaVWWb/OGpZ7BD/zuuNcAzweXb+ghaIB+G/6kCeu2393j7gR&#10;5+/EijmvL/1Sz857BO+TQVoV/r4Wnk0+n8aiI/ZFPwSeSQhWPZUTrCrsvL8Kl437FpuTuxj75Brg&#10;U1yZJ1iV7RqNfRPWzfJwnfv07I39narJmMldDjsLxs/rMfA3wE+Dz4Y1DWjVg1VNxpNV9GUe7tOE&#10;5/VlW73Wuda1LrOu9WTVEhfn2zSAPtvFfZrwvJasX2n/zO8TlyNgKmKWWJ7rsBXfJUod33tyzsz8&#10;nsznG643P3zoyfWLP5WTc+ZTOQls83OlK+xS2ATEcPt/t44HTN6yfUz+Euh92Lc+uGV2n9wE7++F&#10;2vqs3n8KZ+3o3cO6T0Jz6me9VcenvKd/SR2j2NA6f3TqZeP2W/NHGBdns+/7BgyYvITXhsk9fUvw&#10;qmTnPR3H0vd0pY55RdYA67gD9Zq+p4PhPZ11zON/bx3Xo5+XYS2wN2GchdzTb/bjbwvxvMlj/+g6&#10;HhfA79JZ+GhSj/djez2MnmOhnsYFvhEbF6gLe7HNOia3G+Nic3KzsU9uGSzFfRQaF9jtlxpw1tB9&#10;iHkE9iPYT2Csx13+esTXhT8P0H8U4j5NeK6BbKvXmoJzvNYDMF7r80BjYBye+3b56Xf7uU8TnteS&#10;+dziy1yH6Ti/HnbI8pzPKDwv3eKz1+HqUGYdj0XcVFib5cl14Hnw6lCT8f+5HrEep/1c/Tvqkcvc&#10;+f3uy+pxwMrhX6sed5ymHnn8H1GP+E7cWY/8nOMknPV49xlfXo+3gLkHIMuL92C2fBi3T/e5yrr6&#10;JQPRnHVFPbOuhsCop3F45zIu8Mu0fsmpn6uMvxhG3wBLcWWecYHs9GeSWkNjEPcj2DQY+9zlb9VZ&#10;Q58H6Ms83Kc5a0i21Wvx85HXusy61ueBJS6Oe5efPtvFfZrwXGOpx69bV05OfU/GeuS6sR5l/Tr0&#10;p3KuDj2VI313dzz/cBxlsAiM22wLU67zpzDO8faLZ34u1yN6MKwUgefDc/3ZLz+bZbzk1Per/BYs&#10;3B0WR4b/7wHhOiBOlatH7GQY+7O5JoP3HuFGlWTe5/ZZ3GH4Z2Ec56iSJoP3OuG2mqfm1iD2X9Gf&#10;zdWFt+LdgnCnmx/HSU7Gye85zvmdapyrwJBzjvMBvAN2jvPzfpnrIut5laM/rufn+G95JJfdvyT/&#10;VehXmjC4XFqvaj64iNfg/BAYa28q7DYY8/+6/oucffqvco7o+3OO68dzTuhZuZrHn5vt6ZWb5zkz&#10;1+0Zmqt7LoO/DvtTcPw+nF+ce0J/Ive4/kLuEX177j79t7mv63/M7dA/yd2iu/Oe06N5a/S+ee36&#10;uXlt+g/yHtRH57XoE/Lm6nflzdbnwx6DPYP9f8PxX+P8O4j7EPHZrjV6ges5Pe7aopuuDv27rtf1&#10;q1z79PGuI/odruP6XNcJHf+FmmetK9vzc1ee5xWX27PPpXvehdfceR6fO9vTw615BrpP6Oe7j+vD&#10;3Uf0se59+q3u1/V73B36IvcWfZX7Of159xr9393t+hvuNv2o+0H9b+4W3aXP1Yv12Xol7NuwWuyP&#10;0lv0f9Ef1KfrbXqr3q4v19foP9Gf07fqW/T/1Dv0Q/rr+l/0fXo3zxE95Dmul3lO6N/0aJ4aT7bn&#10;Sk+e5waP23ObR/fMgW/D/o9x/Gc4/x+I24v4P4M76dmne72v66XeDr3Ku0Wv9j6nX+pdo1/rbdcn&#10;e9v0Wd4H9YXeFn2Fd67+nHe2/jJsD+wI9k/geK7xoF5ktOkVRrs+2FijX2Q8p/+zsUW/6Qu1xppx&#10;1ig18QhEQy0shV9vaYL18rz5bbzH6xt+3IyE20xXeIH5ScE88w8F95pvFNxtbi+YYW4smG6ugl+M&#10;/Xtx/Facv65ggTmioM08v+Bx88yCtWbPgudNX8FWM6tgp/le/m5zX/5+81f5R83N+cfNtfkfm0vz&#10;PzPn5WedfUd+17NvhI2EfRf7Z+N4AucLENcd8R+F9pvvhHabr4d2mttCW81nQs+b7aG15o9Cj5t3&#10;hdrMiaEFZn1onvmD0L3mkNDdZr/QDDMamm7q8J8G7zb/GLzXfDM4z+wILjBfCLaZq4OPmw8F15r3&#10;BZ83pwa3mg3BneZlwd3msOB+86zgUbNX8LgZCH5sdgl+Zh4PZJ19IND17Fdhv4Ctw/6jgc/M+wMf&#10;mz8MHDcbA0fNfwrsN78f2G2eE9hpJgNbzcLA82ZOYK35V//j5mF/m7nbv8B8yT/P3OC/13zcf7e5&#10;wD/DnOmfbk6CH4P9S3D8PJzvj7gSxHvAfeZbax7zPW++5dtq7vDtNDf5dptP+vabD/uOms2+4+Y0&#10;38fm9b7PzCt8WWdf4Ot69iBYH1gQ+2fg+AfGx+ZB47j5mnHUfNHYb643dpvLjJ1mi8F7m9wzvuw+&#10;sxCaYDt53nldhHHeZ3p+B/eTYOr8FYjrDXsIAa3wv4N/CB4yw3NjQ7DndxqCcg0cSr/f4/kEjN9D&#10;usHisLC1DdfZN72wjBkNg5w7r03PJp6fkhwjG8ed2kr9lGvw4OWws2C/RTC/o78P/zA8v2fMq/40&#10;ePvQhuC86lcDHDf3acLz+vKZMr5r6r9BZl+yBvys5vY4GMfK/njvGd91kVuu4RyDB+c5Hp6rh3EM&#10;WAy3v8sit9atUifHfZrwHEMCxnXDEE75PI3Dna0Vwfz39d6LaTNO/V5swDWne55egufrr/M8zcEZ&#10;sFO9F1PfnWfhW3vqG9Ct+Vw76/t7dz5PDzpzwDXq83R4wZDUO9Kv+Dy98zTf33n8f/j9vcsIjJO2&#10;B8Yc/QHWH8bcyff3Z6N4n94tdewiHHc2fi9nuxgHq2BbMfEwPHPOlg/jNmNEF/gqNkO2uzvqjH2W&#10;wSIwbrPxmlY7ZX1vKYYuO8WopbW9FgC+1nT+f9KoceZiR4HHvaX48mzpF4fS9Y2ppXXK2DiMc+C2&#10;1To3heWO1DdZ0woSz9HL+HHKcZkv3iMux8mhsFUwbq+DjYLlwS4p2OwuK7jN/Y2CpPuOgs9dHP9H&#10;BcPdvy9ody8veMXN8zQZE/vzwoKwlb0y12Q7jnNNuiCw02Ob67Gy1+XZwp1qLYUTz8mQoyWwzdxS&#10;N5fCJuDa3JZ3ZdjsbK04zn//oNq+9nS1/XXflXFwBuwr1TYmIKpkzq3azrFq+1q1ttf/9Os9m//H&#10;aWqbx//e2j6M8T4D+xvsbRinIrW9rwSfDahvHrsI5mysWbaLcXAg7KvWtuhpF8TZGuu8Yro2/ejo&#10;cRyKw++Fp542Jdrzd/VpjYmWub5SG30QtxT7lfAr4Fkb3ZJvhM5L+vKHJa/NdycfzSc/IzE+/45E&#10;Yf4zibdDPE+T6wFN18YfMVd1TG/gPMfCscmYOJ4/RltjXzaXU3Fkv6w2/nd+HzTgK9UGpvl/8d7q&#10;tLXxXsvXq41XTlMbPP731gZ/H7QDuefvg/bAw6Vro2QA/n4feuGx/642bsH5r/veqrAqdW2g6drg&#10;73PW4wA9x8LaKKyqCxdWtUdFh+Q+CuGEws3GAXLLeAJWWLXbX1j1UboGpKbOwjn+XmcKPH+v8wB8&#10;NmxdVWOgEL/XmTmAfref+zRnDcm2eq1HrGv9xLrWzAH1IY57XRX9RyHu04RHt+l61M9MP/Ol14G/&#10;n5mKmEmW53z4rkM/034v06d/+v1KmuPvg9Yjlr8PoifHZ8U+/WHY5mdVd3zuyzZ2098BgKS/A3B+&#10;Ur+8hgcWhLEZMG7/lwAAAAD//wMAUEsDBBQABgAIAAAAIQBQmvShOA4AAGgiAAAUAAAAZHJzL21l&#10;ZGlhL2ltYWdlMi5lbWbEWntYlFUaPyMgym0GhrlwmZlvBgaQm3ip1KXAQkxF80JI6aOReUtQE5H1&#10;iX0wL7WpJWWWbmSmj2i0KWUpbVnaZj6WXQxv1bbqal52cTNaWy8g+/sNcz7GAUwe/9j34Tfvuf3O&#10;ey7ve84336ARQrwANDY3N18DIroIkaVBgVvuHSrEvmQhlEHDs4XQiGkOIQJR3xX14UChu906PyEW&#10;+6Af1N3lwWf1Q7v8RfpRX5ErUkS2yBGDRL5QxD1ioMhCbZaYIwpEqZguZoqprt5C8RkE+AMBgA6Q&#10;0h0JHSDHFejOR7nHHYd8NOA1BJQI4QTYL+viATMA2nUi27A8DJDtZTnGtCDBo9zbXi+P3iSH9rQA&#10;12tbTyGqOSnIWCAWeAANhkM/CH0fNG3X9zwZsK1ndYDkVaUKkc3JQiRvFNqPRj4X+n5o8sw9dwRW&#10;pWYHSt6aFCFOePGGon0e2o6AHufmZaUuC1qTckLlLU8WooyTh0h7d6P9g8gPgS6Apr3ZKRODlyeX&#10;BUl75UlCmIJRAZG8AWg/Efl7oKdCk1eZ3DekPMkULHlzErE2Xrw+aD8Jbe+ELnLz9iZ1085J3Kby&#10;JvfAPEJQCZH2ktB+GvJ3QBdD094viX/TTu4xIkTay8cmnvPixaJ9Idr2gp7v5tkSa3T5CedU3rB4&#10;IZawE4i0F432s5Gn3XJo2hvWY3HosPglWmkvA46i6FABkTwD2pcg74ReAk1eaUJ+WEacopO83nCi&#10;93WogEheMNpzfDboZdDkbYhP1vd2vq/ynHCsvFBUQCTPD+3/gLwZugKavI/j/qN3xuaFSnvmGCEa&#10;vHjX0G4hEAreKjfvXWdFuDmmQeUFOoR4JgyVEGnvV6SfBLqDtwaa9jbHJhkCHc+ESXvXFCES9KiA&#10;SN5PSHNeGvDWQpNXGfOp4ZqSoJe8n21CfOLFO4N2K4ArwHqAvBWOAuPPtk9U3ikrfJGBCJH2jiG9&#10;EmgAqgDyFtqbjKesE8OlvSMW9OvFO4p2q4F/AW8A5JUoq01HLFdU3mfRWDMDKiDS3tdIVwInga0A&#10;edNsfcyfRa8ySHs7o+CHRlRAJG8f0q8B3wPvAOSNs35l3hnVyyh5NZFC7Pfi7Ua7jcBBoBYgb4Tl&#10;0YiayP0qb0MEYtOECoi09x7SrwP7gQ8A8gZG+0VuiJhqkvZeNAvhA1Ak722ktwB7ANomr2/UusgX&#10;zT5myXsattZ68arRjtydALnkxUemRz1tWqvyyjC3/hgrRdrbgPQO4F1gH0BeZMSRqDJj/whpb7NB&#10;iGCsDUXyXkGa8+JYvwTICzbPid5sCI6UvIPY8xNevJfQ7mOAvvINQJ4whVgOhp9QeTzst2MPKdLe&#10;c0hzfK8CRwDyfjG8bhHh26OkvWT49NJoVEAkbxnSHB/tcu/JOx2eZU3WL42WvLFhQkyAj1IkbwnS&#10;3PMK4BhA3rf6Y9axYRMskrcoVIjeVlRAJK8c6e+APwKnAPL2hz1uWxTa2yp5W3V4BrChAiJ585E+&#10;DiwAzgLkfRRqVLbqutok73skvvPiFaPdaYD88wB5b+veUr7Xfqfy/MHboqACIu0VIV0PPAb8DJC3&#10;UTvc7q/doqC5677tE8JYRgYieVORbgAeBS4C5K0OOWvvE7LQLnkTg9HegQqI5BUgfQl4GLgCkLcs&#10;eJFjYvBYx2ikZ2sQC9DTffHhIRUo558/PnPxnFMkJuNeUsQI6FLo0WIWygrw/CPE4d1ZXA7Kgn5n&#10;zRraoOhcn/ywaioG56gWzBV90XXLs0zFaZ7sGMcPs4zdnumrMadk5V61d888/1NWscLyM2aNDno8&#10;9Fln94QnkjNLmS/HoFn2X+2g4gjdoOJuKBMLzKK5GXca8uV65FF/+FxGKU5z0U0YdrHJNJRxfI9A&#10;yzJxvKlZfN3UnDajYW6vwoa570Sn6XVoU3gyo/RTvZiHpHhBYwXN2uWvIwaW4GTAmJubu+zQiHjd&#10;0A2s37WvwIhH0WaN2CxYXtWt2FWe72PVPDIP5iFOIAjwAXAkuNJmaILllFw39LCwDmkF+kNoLtKs&#10;buUZdWvLM66io5kRLWU5KPcUjoEyEoV9gQsgyj7t7j5T2+nzcvzN9Xmbu0/PMcu50K6cI1xxwWi0&#10;nQ1b3PjuXfHhIRUo51+Lf3k+Y49BTBXBX2fhuUbB2OfjOWUyUgPJ7sC/SjgEkWayX+4nlmq4vh35&#10;c0f+5enPOvBvxr8UtKuBH0G5hGtCf9ZBk1+JOh0waUruvH578uc9v2ZMj/rBY6KjUZY/PXdee/7F&#10;jriO/PSBH4lt8M2apuZCcBKfbZgLzxIsv5F/cb3lnnTkXz3R9Uq043PuTmhOQvrXrz1uzhcQWCIK&#10;xJvxBXlGdVHg/3oQITyj1gFngKWADn3xbLQDm51VysvOZGW5823b485+tqnOj6yjnNnW/s4vLVZn&#10;nkXjPBb9j9hp0btjG6JeiS2LKo31j7ovdmWkM1aJvBTzZsS+mPSINTGfmyfHjDOnxZw3XXaUm3Y5&#10;wkyLHZuMgx13Gv0dBw177IWGhXY/Q7p9XfhFJT38z8q3+gLl9/pwJULfRfHRT8Q4+gF+bg3lylNz&#10;xbhm7YmMAfLyAMYhv39yngboa9AMh0CnSfnE2eS4I667wvkyT0g++5dpz754n5YB/waeA9jXYSVY&#10;P9M6OPSS7Yhr7MwTks++5B7w/LBEogDCPYgF+LxLP+C5sxeaZ+QrsY9HXXVa1OeDC0lteWxPHr8/&#10;U5NHzoWkVp4jXogmByog0t45pJsA+g81eZlKk8MR3+SQ45xsE2KkDhUQyduA9DzgJLADII/PTJNt&#10;I3UJSPMc9QFGA7PRN9PDuUAeUoFy/t3s3RawdG1O//nVH7R/t6XZefZX4t4blP7LXN5RPIciRI0m&#10;tt6s+TzW7o5nxEkHd5vnWafDONs7e6o/uP5u4/eMlqht8c/afSXGXN1IX9q2G9Ls3mePbm/nzh7f&#10;ds+ezYLlNzp7uN5GgPvQ0dnzMusx/jeh72jZC/XsKTHgeRHnD6eXA3gKz0XKSBTOEBrdg9j8zpw9&#10;Zy1CHEps6VH6UxGyt8PYUbemP+m0hxLPWg4lytjxQ1kewDgeB/RC+znQv4Oma1VpMxJrgw4lVmln&#10;JJHLPCH5nItMe/ZV5+7rnx59jbbMSMpUDiWOtmS4xsA8IfnsS8ZHLRaZ77kocj7jkWY8UWehMedT&#10;G9TkqA3alyx5mUpbnoxHasljPGYq+5J/K674Do3S2bhqYV3IuJW4whQ7fGa8mTv9Qka7ccVldj1P&#10;/FZcmWszLJ250/06iCuW32pc8X3oFowbx7Trux4nIe/0GjwU7MeZz7IcwFNcQaXGFd63dDKuquHU&#10;X4S29Cj9ECEsngCo6wH6YbXfRqXa74tQ6cuescA76AyQCsj7MdxPi/bwwa7UGxXmCcnnXGTau69Z&#10;7r6ehGaMZnadFFbtV6IN96P+IpR5QvLZl4yP7fBn7/sqCvUyrqhlXG33ab2vyCthJxC5DuTNBsa7&#10;dQuvRLvdp0T7W3GVzEFBOhtXLbTj/9e4On6LcXX03c7FVdcO4orltxpXi7Ggq7AP26EPQXN9ZVxd&#10;6Yd3iNhklt0orh5G/VFsvhk6CKAYAaYZf9IPg/EdR/phTjZ8LpwtW/1pPAytRr4R+iI0/cmU9pU9&#10;J7spXPbhh7I8gPdVDtrxOfFhaBlXI9K62HWpVx2n0ro6yGWekHw0bTeuLqLiWdQFweir0IwrQ/Zn&#10;htx7D+jLB30azjEwT3j2Jefjm4ZnQwdIEBkf8t4Zh75lXPHe8U27qj4H8neTA/rreZvQfgWK+NsP&#10;Nddh8YA6/b1DD6jPvP5YSxljnFMcEA0wTZnUolyf7Y33LWxGkdd4H0DrX4EpZKEj2uX9+lZwkTre&#10;Sh2+syuogMh5TkWa9/zjwCWAvOqQH+yVug8VuT5PYY5aGyogkleG9N+BCqAeIG9VaKrylF6rvmcq&#10;NuL9sAUVEMl7DulvgI3AcYC8BeHl1mLjRPU92oQIfH/lAQWRvCqk9wB/AeoA8gpNX0VPiKhR3/cN&#10;wSJqcJdQJO99pN8Dvgb2AuSNjVSihkRr1O8PfTG3UQwA1gE88w8AbwI/AuyDvLstj0X0tY1S35/a&#10;HHg3jjlSJO800q8BV4CtAHkpym6TzbFefT8cgE1t8Iqfq2i3CtBi7za4eeaYMGOAs0F9/90Yh7lj&#10;LyjSng7tlyNvgX4JmvZ84iaFN8bVqe/pyStAPUXyTMgzvsmDO7l4jXHDRGNcgUbuO3nrfV2063is&#10;Jw/TcPNKuzTGrff15J30b8tDdy5eusqr9WuMO8nXka73i7TnDGzLu8vNy1V5l7s1xjnV39fImxLS&#10;lne/mzdD5Q0Iaoybov7+RN6m0La8Ijdvkcor0zbGbVJ/nyHPex+4nkvcvOdV3s4wz32Y2b8trxI8&#10;7l81tOTxvJjZv3X/Um5vy1vi5v3Jg/dAvzp9yu2tvPrebXlFbt4iD57ptjp9fe9WXnXPtrw8N2+G&#10;B+9wrzp9dc9W3vTktjx+/+b8cj14q1Lr9NOTW3kJPdry4t28dA/emKQ6fUKPVl5H+0B7Tg9eWEKd&#10;nvtAfw0C4Jo3PH97oY0UyUF36nNYe7+bjEf9DoCx2wQwDnn+ev5usisNfQSgAiLjkO2HAA/BAPnk&#10;kbMrTRvgGRfe/haJ9pK3ws0jpzPzXAWelPbmye9x3s+N+SDwfxussD8XaY6X50ZtUIn6+yx53s+p&#10;5BUCDwF8R9CyPiVarpGcZ6bSPu8yOOev4zU5eBdL3uIBbf3nR7RfBrwBW9IeOYwtyaP/DEMbitwP&#10;I9pzfuStRDnHSQ7nKHkdjZPzu36cJVralGvrD7+TaTS9zgcTUIBlc73Tk2na5rHmvipcv1sw/T8A&#10;AAD//wMAUEsBAi0AFAAGAAgAAAAhAKbmUfsMAQAAFQIAABMAAAAAAAAAAAAAAAAAAAAAAFtDb250&#10;ZW50X1R5cGVzXS54bWxQSwECLQAUAAYACAAAACEAOP0h/9YAAACUAQAACwAAAAAAAAAAAAAAAAA9&#10;AQAAX3JlbHMvLnJlbHNQSwECLQAUAAYACAAAACEA+fJEIswEAAA1EQAADgAAAAAAAAAAAAAAAAA8&#10;AgAAZHJzL2Uyb0RvYy54bWxQSwECLQAUAAYACAAAACEAf0Iy4sMAAAClAQAAGQAAAAAAAAAAAAAA&#10;AAA0BwAAZHJzL19yZWxzL2Uyb0RvYy54bWwucmVsc1BLAQItABQABgAIAAAAIQA/UBHX3QAAAAUB&#10;AAAPAAAAAAAAAAAAAAAAAC4IAABkcnMvZG93bnJldi54bWxQSwECLQAUAAYACAAAACEA7HUUGKUj&#10;AABwYgAAFAAAAAAAAAAAAAAAAAA4CQAAZHJzL21lZGlhL2ltYWdlMS5lbWZQSwECLQAUAAYACAAA&#10;ACEAUJr0oTgOAABoIgAAFAAAAAAAAAAAAAAAAAAPLQAAZHJzL21lZGlhL2ltYWdlMi5lbWZQSwUG&#10;AAAAAAcABwC+AQAAeTsAAAAA&#10;">
                <v:shape id="_x0000_s1175" type="#_x0000_t75" style="position:absolute;width:32861;height:29527;visibility:visible;mso-wrap-style:square">
                  <v:fill o:detectmouseclick="t"/>
                  <v:path o:connecttype="none"/>
                </v:shape>
                <v:group id="Группа 10" o:spid="_x0000_s1176" style="position:absolute;left:847;top:1724;width:30188;height:26269" coordorigin="847,1724" coordsize="30187,262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shape id="Рисунок 157" o:spid="_x0000_s1177" type="#_x0000_t75" style="position:absolute;left:847;top:1724;width:23251;height:980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JhoWPBAAAA3AAAAA8AAABkcnMvZG93bnJldi54bWxEj0GLwjAQhe+C/yGMsBfRtIKrVKO4C4JX&#10;q3gekrEpNpPSRFv//WZhYW8zvPe+ebPdD64RL+pC7VlBPs9AEGtvaq4UXC/H2RpEiMgGG8+k4E0B&#10;9rvxaIuF8T2f6VXGSiQIhwIV2BjbQsqgLTkMc98SJ+3uO4cxrV0lTYd9grtGLrLsUzqsOV2w2NK3&#10;Jf0ony5RcJGby8ne9Ndj2ufleVn3ulXqYzIcNiAiDfHf/Jc+mVR/uYLfZ9IEcvc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JhoWPBAAAA3AAAAA8AAAAAAAAAAAAAAAAAnwIA&#10;AGRycy9kb3ducmV2LnhtbFBLBQYAAAAABAAEAPcAAACNAwAAAAA=&#10;">
                    <v:imagedata r:id="rId61" o:title=""/>
                  </v:shape>
                  <v:shape id="Рисунок 158" o:spid="_x0000_s1178" type="#_x0000_t75" style="position:absolute;left:2657;top:14287;width:20774;height:1370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VMXQTFAAAA3AAAAA8AAABkcnMvZG93bnJldi54bWxEj9FKA0EMRd8F/2GI4JudraKUtdOiQosU&#10;Ldr6AWEm7i7uZJaZuF3/3jwIviXcm3tPlusp9makXLrEDuazCgyxT6HjxsHHcXO1AFMEOWCfmBz8&#10;UIH16vxsiXVIJ36n8SCN0RAuNTpoRYba2uJbilhmaSBW7TPliKJrbmzIeNLw2NvrqrqzETvWhhYH&#10;emrJfx2+o4OXxbh79F7yfjPfb4+7N9nGm1fnLi+mh3swQpP8m/+un4Pi3yqtPqMT2NUv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1TF0ExQAAANwAAAAPAAAAAAAAAAAAAAAA&#10;AJ8CAABkcnMvZG93bnJldi54bWxQSwUGAAAAAAQABAD3AAAAkQMAAAAA&#10;">
                    <v:imagedata r:id="rId62" o:title=""/>
                  </v:shape>
                  <v:shape id="Поле 9" o:spid="_x0000_s1179" type="#_x0000_t202" style="position:absolute;left:28098;top:5238;width:2661;height:33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bz71sUA&#10;AADaAAAADwAAAGRycy9kb3ducmV2LnhtbESPT2sCMRTE70K/Q3hCL0Wz9iB2NYoVWqS0Fv8gHh+b&#10;52Zx87IkUddv3wgFj8PM/IaZzFpbiwv5UDlWMOhnIIgLpysuFey2H70RiBCRNdaOScGNAsymT50J&#10;5tpdeU2XTSxFgnDIUYGJscmlDIUhi6HvGuLkHZ23GJP0pdQerwlua/maZUNpseK0YLChhaHitDlb&#10;BSfz9fKbff6874fLm19tz+7gvw9KPXfb+RhEpDY+wv/tpVbwBvcr6QbI6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vPvWxQAAANoAAAAPAAAAAAAAAAAAAAAAAJgCAABkcnMv&#10;ZG93bnJldi54bWxQSwUGAAAAAAQABAD1AAAAigMAAAAA&#10;" filled="f" stroked="f" strokeweight=".5pt">
                    <v:textbox>
                      <w:txbxContent>
                        <w:p w:rsidR="00B8383A" w:rsidRPr="00B8383A" w:rsidRDefault="00B8383A" w:rsidP="00B8383A">
                          <w:pPr>
                            <w:ind w:firstLine="0"/>
                            <w:rPr>
                              <w:i/>
                              <w:lang w:val="en-US"/>
                            </w:rPr>
                          </w:pPr>
                          <w:proofErr w:type="gramStart"/>
                          <w:r w:rsidRPr="00B8383A">
                            <w:rPr>
                              <w:i/>
                              <w:lang w:val="en-US"/>
                            </w:rPr>
                            <w:t>a</w:t>
                          </w:r>
                          <w:proofErr w:type="gramEnd"/>
                        </w:p>
                      </w:txbxContent>
                    </v:textbox>
                  </v:shape>
                  <v:shape id="Поле 9" o:spid="_x0000_s1180" type="#_x0000_t202" style="position:absolute;left:28374;top:19516;width:2661;height:333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Yo3N8cA&#10;AADcAAAADwAAAGRycy9kb3ducmV2LnhtbESPQUsDMRCF70L/Q5iCF7FZPSyybVpUUIqopa2UHofN&#10;dLN0M1mStN3+e+cgeJvhvXnvm9li8J06U0xtYAMPkwIUcR1sy42Bn+3b/ROolJEtdoHJwJUSLOaj&#10;mxlWNlx4TedNbpSEcKrQgMu5r7ROtSOPaRJ6YtEOIXrMssZG24gXCfedfiyKUntsWRoc9vTqqD5u&#10;Tt7A0X3crYr3r5ddubzG7+0p7OPn3pjb8fA8BZVpyP/mv+ulFfxS8OUZmUDP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GKNzfHAAAA3AAAAA8AAAAAAAAAAAAAAAAAmAIAAGRy&#10;cy9kb3ducmV2LnhtbFBLBQYAAAAABAAEAPUAAACMAwAAAAA=&#10;" filled="f" stroked="f" strokeweight=".5pt">
                    <v:textbox>
                      <w:txbxContent>
                        <w:p w:rsidR="00B8383A" w:rsidRPr="00B8383A" w:rsidRDefault="00B8383A" w:rsidP="00B8383A">
                          <w:pPr>
                            <w:pStyle w:val="ac"/>
                            <w:spacing w:before="0" w:beforeAutospacing="0" w:after="0" w:afterAutospacing="0"/>
                            <w:jc w:val="both"/>
                          </w:pPr>
                          <w:r>
                            <w:rPr>
                              <w:rFonts w:eastAsia="Times New Roman"/>
                              <w:i/>
                              <w:iCs/>
                            </w:rPr>
                            <w:t>б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B8383A" w:rsidRPr="00B8383A" w:rsidRDefault="00F75180" w:rsidP="00B8383A">
      <w:pPr>
        <w:ind w:firstLine="0"/>
        <w:jc w:val="center"/>
        <w:rPr>
          <w:spacing w:val="-8"/>
        </w:rPr>
      </w:pPr>
      <w:r>
        <w:rPr>
          <w:spacing w:val="-8"/>
        </w:rPr>
        <w:t>Рис. 4.6</w:t>
      </w:r>
      <w:r w:rsidR="00B8383A" w:rsidRPr="00B8383A">
        <w:rPr>
          <w:spacing w:val="-8"/>
        </w:rPr>
        <w:t>.</w:t>
      </w:r>
      <w:r>
        <w:rPr>
          <w:spacing w:val="-8"/>
        </w:rPr>
        <w:t xml:space="preserve"> Схема </w:t>
      </w:r>
      <w:proofErr w:type="spellStart"/>
      <w:r>
        <w:rPr>
          <w:spacing w:val="-8"/>
        </w:rPr>
        <w:t>нахлесточного</w:t>
      </w:r>
      <w:proofErr w:type="spellEnd"/>
      <w:r>
        <w:rPr>
          <w:spacing w:val="-8"/>
        </w:rPr>
        <w:t xml:space="preserve"> соединения (а) и сечение разрушения сварного шва</w:t>
      </w:r>
    </w:p>
    <w:p w:rsidR="00B8383A" w:rsidRDefault="00B8383A" w:rsidP="008E0251">
      <w:pPr>
        <w:rPr>
          <w:spacing w:val="-8"/>
          <w:sz w:val="28"/>
        </w:rPr>
      </w:pPr>
    </w:p>
    <w:p w:rsidR="00562846" w:rsidRDefault="00811E62" w:rsidP="00562846">
      <w:pPr>
        <w:ind w:firstLine="510"/>
        <w:rPr>
          <w:spacing w:val="-8"/>
          <w:sz w:val="28"/>
        </w:rPr>
      </w:pPr>
      <w:proofErr w:type="spellStart"/>
      <w:r w:rsidRPr="00946B5E">
        <w:rPr>
          <w:sz w:val="28"/>
        </w:rPr>
        <w:t>Нахлесточные</w:t>
      </w:r>
      <w:proofErr w:type="spellEnd"/>
      <w:r w:rsidRPr="00946B5E">
        <w:rPr>
          <w:sz w:val="28"/>
        </w:rPr>
        <w:t xml:space="preserve"> швы разрушаются от действия касательных напр</w:t>
      </w:r>
      <w:r w:rsidRPr="00946B5E">
        <w:rPr>
          <w:sz w:val="28"/>
        </w:rPr>
        <w:t>я</w:t>
      </w:r>
      <w:r w:rsidRPr="00946B5E">
        <w:rPr>
          <w:sz w:val="28"/>
        </w:rPr>
        <w:t>жений, при этом разрушение происходит по сечению шва, имеющему минимальную площадь</w:t>
      </w:r>
      <w:r w:rsidR="005F416A">
        <w:rPr>
          <w:sz w:val="28"/>
        </w:rPr>
        <w:t xml:space="preserve"> (рис. 4.</w:t>
      </w:r>
      <w:r w:rsidR="00F75180">
        <w:rPr>
          <w:sz w:val="28"/>
        </w:rPr>
        <w:t>6</w:t>
      </w:r>
      <w:r w:rsidR="005F416A">
        <w:rPr>
          <w:sz w:val="28"/>
        </w:rPr>
        <w:t>, б)</w:t>
      </w:r>
      <w:r w:rsidR="00562846">
        <w:rPr>
          <w:sz w:val="28"/>
        </w:rPr>
        <w:t>.</w:t>
      </w:r>
      <w:r w:rsidR="00562846" w:rsidRPr="00562846">
        <w:rPr>
          <w:spacing w:val="-8"/>
          <w:sz w:val="28"/>
        </w:rPr>
        <w:t xml:space="preserve"> </w:t>
      </w:r>
    </w:p>
    <w:p w:rsidR="00562846" w:rsidRDefault="00562846" w:rsidP="00562846">
      <w:pPr>
        <w:ind w:firstLine="510"/>
        <w:rPr>
          <w:spacing w:val="-8"/>
          <w:sz w:val="28"/>
        </w:rPr>
      </w:pPr>
      <w:r>
        <w:rPr>
          <w:spacing w:val="-8"/>
          <w:sz w:val="28"/>
        </w:rPr>
        <w:t xml:space="preserve">При расчете как лобовых, так и фланговых швов принимают, что опасное сечение имеет высоту </w:t>
      </w:r>
      <w:r w:rsidRPr="00811E62">
        <w:rPr>
          <w:spacing w:val="-8"/>
          <w:position w:val="-10"/>
          <w:sz w:val="28"/>
        </w:rPr>
        <w:object w:dxaOrig="2480" w:dyaOrig="340">
          <v:shape id="_x0000_i1050" type="#_x0000_t75" style="width:123.75pt;height:17.25pt" o:ole="">
            <v:imagedata r:id="rId63" o:title=""/>
          </v:shape>
          <o:OLEObject Type="Embed" ProgID="Equation.DSMT4" ShapeID="_x0000_i1050" DrawAspect="Content" ObjectID="_1418042307" r:id="rId64"/>
        </w:object>
      </w:r>
      <w:r>
        <w:rPr>
          <w:spacing w:val="-8"/>
          <w:sz w:val="28"/>
        </w:rPr>
        <w:t xml:space="preserve">, </w:t>
      </w:r>
      <w:r>
        <w:rPr>
          <w:spacing w:val="-8"/>
          <w:sz w:val="28"/>
          <w:lang w:val="en-US"/>
        </w:rPr>
        <w:t>k</w:t>
      </w:r>
      <w:r>
        <w:rPr>
          <w:spacing w:val="-8"/>
          <w:sz w:val="28"/>
        </w:rPr>
        <w:t xml:space="preserve"> – катет шва, в большинстве случаев принимается </w:t>
      </w:r>
      <w:proofErr w:type="gramStart"/>
      <w:r>
        <w:rPr>
          <w:spacing w:val="-8"/>
          <w:sz w:val="28"/>
        </w:rPr>
        <w:t>равным</w:t>
      </w:r>
      <w:proofErr w:type="gramEnd"/>
      <w:r>
        <w:rPr>
          <w:spacing w:val="-8"/>
          <w:sz w:val="28"/>
        </w:rPr>
        <w:t xml:space="preserve"> толщине свариваемых деталей. При разной толщине берут меньшее значение.</w:t>
      </w:r>
    </w:p>
    <w:p w:rsidR="00562846" w:rsidRDefault="00562846" w:rsidP="00562846">
      <w:pPr>
        <w:ind w:firstLine="510"/>
        <w:rPr>
          <w:spacing w:val="-8"/>
          <w:sz w:val="28"/>
        </w:rPr>
      </w:pPr>
      <w:r>
        <w:rPr>
          <w:spacing w:val="-8"/>
          <w:sz w:val="28"/>
        </w:rPr>
        <w:t>Условие прочности на срез можно записать следующим образом</w:t>
      </w:r>
    </w:p>
    <w:p w:rsidR="00924863" w:rsidRDefault="00924863" w:rsidP="00924863">
      <w:pPr>
        <w:pStyle w:val="MTDisplayEquation"/>
        <w:tabs>
          <w:tab w:val="clear" w:pos="5320"/>
          <w:tab w:val="clear" w:pos="9920"/>
          <w:tab w:val="center" w:pos="4253"/>
          <w:tab w:val="right" w:pos="8505"/>
        </w:tabs>
        <w:spacing w:before="120" w:after="120"/>
      </w:pPr>
      <w:r>
        <w:tab/>
      </w:r>
      <w:r w:rsidRPr="00924863">
        <w:rPr>
          <w:position w:val="-34"/>
        </w:rPr>
        <w:object w:dxaOrig="4580" w:dyaOrig="780">
          <v:shape id="_x0000_i1051" type="#_x0000_t75" style="width:228.75pt;height:39pt" o:ole="">
            <v:imagedata r:id="rId65" o:title=""/>
          </v:shape>
          <o:OLEObject Type="Embed" ProgID="Equation.DSMT4" ShapeID="_x0000_i1051" DrawAspect="Content" ObjectID="_1418042308" r:id="rId66"/>
        </w:object>
      </w:r>
      <w:r>
        <w:t xml:space="preserve">, </w:t>
      </w:r>
      <w:r>
        <w:tab/>
        <w:t>4.18</w:t>
      </w:r>
    </w:p>
    <w:p w:rsidR="00811E62" w:rsidRPr="00946B5E" w:rsidRDefault="00562846" w:rsidP="000C626B">
      <w:pPr>
        <w:ind w:firstLine="510"/>
      </w:pPr>
      <w:r>
        <w:rPr>
          <w:sz w:val="28"/>
        </w:rPr>
        <w:t xml:space="preserve">где </w:t>
      </w:r>
      <w:r w:rsidR="00345A88">
        <w:rPr>
          <w:position w:val="-12"/>
          <w:sz w:val="28"/>
        </w:rPr>
        <w:pict>
          <v:shape id="_x0000_i1052" type="#_x0000_t75" style="width:111pt;height:18.75pt">
            <v:imagedata r:id="rId67" o:title=""/>
          </v:shape>
        </w:pict>
      </w:r>
      <w:r w:rsidR="00811E62" w:rsidRPr="00946B5E">
        <w:rPr>
          <w:sz w:val="28"/>
        </w:rPr>
        <w:t xml:space="preserve"> – площадь разрушения шва (сдвиг)</w:t>
      </w:r>
      <w:r w:rsidR="001D4A0C">
        <w:rPr>
          <w:sz w:val="28"/>
        </w:rPr>
        <w:t xml:space="preserve">, </w:t>
      </w:r>
      <w:r w:rsidR="001D4A0C" w:rsidRPr="001D4A0C">
        <w:rPr>
          <w:sz w:val="28"/>
        </w:rPr>
        <w:t>[</w:t>
      </w:r>
      <w:r w:rsidR="001D4A0C">
        <w:rPr>
          <w:sz w:val="28"/>
        </w:rPr>
        <w:sym w:font="Symbol" w:char="F074"/>
      </w:r>
      <w:proofErr w:type="gramStart"/>
      <w:r w:rsidR="001D4A0C" w:rsidRPr="001D4A0C">
        <w:rPr>
          <w:sz w:val="28"/>
          <w:vertAlign w:val="subscript"/>
        </w:rPr>
        <w:t>ср</w:t>
      </w:r>
      <w:proofErr w:type="gramEnd"/>
      <w:r w:rsidR="001D4A0C" w:rsidRPr="001D4A0C">
        <w:rPr>
          <w:sz w:val="28"/>
        </w:rPr>
        <w:t>]</w:t>
      </w:r>
      <w:r w:rsidR="001D4A0C">
        <w:rPr>
          <w:sz w:val="28"/>
        </w:rPr>
        <w:t xml:space="preserve"> допускаемое напряжение среза</w:t>
      </w:r>
      <w:r w:rsidR="00811E62" w:rsidRPr="00946B5E">
        <w:rPr>
          <w:sz w:val="28"/>
        </w:rPr>
        <w:t>.</w:t>
      </w:r>
    </w:p>
    <w:p w:rsidR="001D4A0C" w:rsidRDefault="001D4A0C" w:rsidP="001D4A0C">
      <w:pPr>
        <w:ind w:firstLine="510"/>
        <w:rPr>
          <w:sz w:val="28"/>
        </w:rPr>
      </w:pPr>
      <w:r>
        <w:rPr>
          <w:sz w:val="28"/>
        </w:rPr>
        <w:t>Пользуясь этим уравнением, можно, задавшись размером катета сварного шва, определить необходимую общую длину швов</w:t>
      </w:r>
      <w:r w:rsidR="00563AC3">
        <w:rPr>
          <w:sz w:val="28"/>
        </w:rPr>
        <w:t xml:space="preserve"> или д</w:t>
      </w:r>
      <w:r w:rsidR="00563AC3">
        <w:rPr>
          <w:sz w:val="28"/>
        </w:rPr>
        <w:t>о</w:t>
      </w:r>
      <w:r w:rsidR="00563AC3">
        <w:rPr>
          <w:sz w:val="28"/>
        </w:rPr>
        <w:t>пускаемое усилие.</w:t>
      </w:r>
    </w:p>
    <w:p w:rsidR="00562846" w:rsidRDefault="00562846" w:rsidP="000C626B">
      <w:pPr>
        <w:ind w:firstLine="510"/>
        <w:rPr>
          <w:spacing w:val="-8"/>
          <w:sz w:val="28"/>
        </w:rPr>
      </w:pPr>
      <w:bookmarkStart w:id="5" w:name="_GoBack"/>
      <w:bookmarkEnd w:id="5"/>
    </w:p>
    <w:sectPr w:rsidR="00562846" w:rsidSect="000C626B">
      <w:pgSz w:w="11906" w:h="16838"/>
      <w:pgMar w:top="1418" w:right="1701" w:bottom="2495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F1422"/>
    <w:multiLevelType w:val="hybridMultilevel"/>
    <w:tmpl w:val="EC1EF300"/>
    <w:lvl w:ilvl="0" w:tplc="A9D8576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">
    <w:nsid w:val="2D402485"/>
    <w:multiLevelType w:val="hybridMultilevel"/>
    <w:tmpl w:val="FAC64452"/>
    <w:lvl w:ilvl="0" w:tplc="7D08F9B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580B53A9"/>
    <w:multiLevelType w:val="hybridMultilevel"/>
    <w:tmpl w:val="BB986292"/>
    <w:lvl w:ilvl="0" w:tplc="CFA2FAE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71C9"/>
    <w:rsid w:val="00004741"/>
    <w:rsid w:val="0000567B"/>
    <w:rsid w:val="000300A6"/>
    <w:rsid w:val="0003063F"/>
    <w:rsid w:val="00032386"/>
    <w:rsid w:val="00071032"/>
    <w:rsid w:val="00076BD5"/>
    <w:rsid w:val="0009034C"/>
    <w:rsid w:val="000A26F8"/>
    <w:rsid w:val="000C3519"/>
    <w:rsid w:val="000C626B"/>
    <w:rsid w:val="000E10CE"/>
    <w:rsid w:val="000E289A"/>
    <w:rsid w:val="000F52B0"/>
    <w:rsid w:val="000F6E7E"/>
    <w:rsid w:val="00105F52"/>
    <w:rsid w:val="00113F5C"/>
    <w:rsid w:val="00115008"/>
    <w:rsid w:val="00155107"/>
    <w:rsid w:val="00156C6D"/>
    <w:rsid w:val="001C166C"/>
    <w:rsid w:val="001C725B"/>
    <w:rsid w:val="001D4A0C"/>
    <w:rsid w:val="001F1C83"/>
    <w:rsid w:val="00202CFC"/>
    <w:rsid w:val="00230A48"/>
    <w:rsid w:val="00240189"/>
    <w:rsid w:val="00282C46"/>
    <w:rsid w:val="00284FE7"/>
    <w:rsid w:val="002875A7"/>
    <w:rsid w:val="00292E33"/>
    <w:rsid w:val="002A5CD8"/>
    <w:rsid w:val="002B7161"/>
    <w:rsid w:val="002C5F3E"/>
    <w:rsid w:val="002C62B7"/>
    <w:rsid w:val="002D233D"/>
    <w:rsid w:val="002E5C37"/>
    <w:rsid w:val="00343741"/>
    <w:rsid w:val="00345A88"/>
    <w:rsid w:val="0035305A"/>
    <w:rsid w:val="00363C0F"/>
    <w:rsid w:val="00366B57"/>
    <w:rsid w:val="003A12DA"/>
    <w:rsid w:val="003B2055"/>
    <w:rsid w:val="003B403B"/>
    <w:rsid w:val="0040544E"/>
    <w:rsid w:val="00431C5B"/>
    <w:rsid w:val="00435E56"/>
    <w:rsid w:val="0044753A"/>
    <w:rsid w:val="00447DAE"/>
    <w:rsid w:val="00455C64"/>
    <w:rsid w:val="00496DFD"/>
    <w:rsid w:val="004A051C"/>
    <w:rsid w:val="004B365D"/>
    <w:rsid w:val="004F33AF"/>
    <w:rsid w:val="00503BF4"/>
    <w:rsid w:val="00506459"/>
    <w:rsid w:val="00506DDD"/>
    <w:rsid w:val="00507344"/>
    <w:rsid w:val="00513ADB"/>
    <w:rsid w:val="00526CAA"/>
    <w:rsid w:val="00526EF1"/>
    <w:rsid w:val="00530E75"/>
    <w:rsid w:val="0053649C"/>
    <w:rsid w:val="00554645"/>
    <w:rsid w:val="00562846"/>
    <w:rsid w:val="00563AC3"/>
    <w:rsid w:val="00575B4D"/>
    <w:rsid w:val="005801D4"/>
    <w:rsid w:val="00585CBE"/>
    <w:rsid w:val="005B0ECF"/>
    <w:rsid w:val="005B1304"/>
    <w:rsid w:val="005C29F1"/>
    <w:rsid w:val="005E3D69"/>
    <w:rsid w:val="005F3A42"/>
    <w:rsid w:val="005F416A"/>
    <w:rsid w:val="005F7A30"/>
    <w:rsid w:val="00600E57"/>
    <w:rsid w:val="00604C24"/>
    <w:rsid w:val="0062278E"/>
    <w:rsid w:val="00631DCF"/>
    <w:rsid w:val="006570BC"/>
    <w:rsid w:val="006810BB"/>
    <w:rsid w:val="00697CB7"/>
    <w:rsid w:val="006A27DF"/>
    <w:rsid w:val="006B4875"/>
    <w:rsid w:val="006D010A"/>
    <w:rsid w:val="006D0224"/>
    <w:rsid w:val="006D7528"/>
    <w:rsid w:val="006F5046"/>
    <w:rsid w:val="00745527"/>
    <w:rsid w:val="007573C5"/>
    <w:rsid w:val="00765B18"/>
    <w:rsid w:val="00767144"/>
    <w:rsid w:val="00780C53"/>
    <w:rsid w:val="00797255"/>
    <w:rsid w:val="007A1236"/>
    <w:rsid w:val="007A6D42"/>
    <w:rsid w:val="007E3AAB"/>
    <w:rsid w:val="00801583"/>
    <w:rsid w:val="0080299F"/>
    <w:rsid w:val="00811E62"/>
    <w:rsid w:val="00820189"/>
    <w:rsid w:val="008279F4"/>
    <w:rsid w:val="00837264"/>
    <w:rsid w:val="00856212"/>
    <w:rsid w:val="00890A06"/>
    <w:rsid w:val="008C52D6"/>
    <w:rsid w:val="008D6204"/>
    <w:rsid w:val="008E0251"/>
    <w:rsid w:val="008F45DF"/>
    <w:rsid w:val="0091128E"/>
    <w:rsid w:val="00920BF7"/>
    <w:rsid w:val="00924863"/>
    <w:rsid w:val="0094438A"/>
    <w:rsid w:val="009458DE"/>
    <w:rsid w:val="00946B5E"/>
    <w:rsid w:val="00963917"/>
    <w:rsid w:val="009B5FA8"/>
    <w:rsid w:val="009E71C9"/>
    <w:rsid w:val="00A01EE1"/>
    <w:rsid w:val="00A34556"/>
    <w:rsid w:val="00A424FA"/>
    <w:rsid w:val="00AA54B6"/>
    <w:rsid w:val="00AB3232"/>
    <w:rsid w:val="00AC7257"/>
    <w:rsid w:val="00AE77FA"/>
    <w:rsid w:val="00B03553"/>
    <w:rsid w:val="00B10FE3"/>
    <w:rsid w:val="00B255A2"/>
    <w:rsid w:val="00B2602C"/>
    <w:rsid w:val="00B27110"/>
    <w:rsid w:val="00B303BB"/>
    <w:rsid w:val="00B8383A"/>
    <w:rsid w:val="00BA4951"/>
    <w:rsid w:val="00BA5FAA"/>
    <w:rsid w:val="00BE1D1F"/>
    <w:rsid w:val="00C12F44"/>
    <w:rsid w:val="00C45AC9"/>
    <w:rsid w:val="00C47CFD"/>
    <w:rsid w:val="00C75D57"/>
    <w:rsid w:val="00CA12B9"/>
    <w:rsid w:val="00CA518C"/>
    <w:rsid w:val="00CC23FD"/>
    <w:rsid w:val="00D212AF"/>
    <w:rsid w:val="00D278C4"/>
    <w:rsid w:val="00D3733A"/>
    <w:rsid w:val="00D46F6E"/>
    <w:rsid w:val="00D65A25"/>
    <w:rsid w:val="00D672EA"/>
    <w:rsid w:val="00D77DB7"/>
    <w:rsid w:val="00D82A93"/>
    <w:rsid w:val="00D92055"/>
    <w:rsid w:val="00DB558A"/>
    <w:rsid w:val="00DB7579"/>
    <w:rsid w:val="00DC2033"/>
    <w:rsid w:val="00DD7E84"/>
    <w:rsid w:val="00DF3113"/>
    <w:rsid w:val="00E07CFD"/>
    <w:rsid w:val="00E1483F"/>
    <w:rsid w:val="00E231D3"/>
    <w:rsid w:val="00E377C8"/>
    <w:rsid w:val="00E40FC2"/>
    <w:rsid w:val="00E51768"/>
    <w:rsid w:val="00E63B86"/>
    <w:rsid w:val="00E86337"/>
    <w:rsid w:val="00EA2698"/>
    <w:rsid w:val="00EB33C2"/>
    <w:rsid w:val="00EF7D3E"/>
    <w:rsid w:val="00F24B1D"/>
    <w:rsid w:val="00F320C0"/>
    <w:rsid w:val="00F53BF8"/>
    <w:rsid w:val="00F65B84"/>
    <w:rsid w:val="00F75180"/>
    <w:rsid w:val="00F82631"/>
    <w:rsid w:val="00FC7C4F"/>
    <w:rsid w:val="00FE397C"/>
    <w:rsid w:val="00FF54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733A"/>
    <w:pPr>
      <w:ind w:firstLine="709"/>
      <w:jc w:val="both"/>
    </w:pPr>
    <w:rPr>
      <w:rFonts w:eastAsia="Times New Roman"/>
      <w:sz w:val="24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D3733A"/>
    <w:pPr>
      <w:keepNext/>
      <w:spacing w:after="240"/>
      <w:ind w:firstLine="0"/>
      <w:jc w:val="center"/>
      <w:outlineLvl w:val="0"/>
    </w:pPr>
    <w:rPr>
      <w:b/>
      <w:bCs/>
      <w:sz w:val="28"/>
    </w:rPr>
  </w:style>
  <w:style w:type="paragraph" w:styleId="2">
    <w:name w:val="heading 2"/>
    <w:basedOn w:val="a"/>
    <w:next w:val="a"/>
    <w:link w:val="20"/>
    <w:qFormat/>
    <w:rsid w:val="00D3733A"/>
    <w:pPr>
      <w:keepNext/>
      <w:spacing w:before="360" w:after="240"/>
      <w:ind w:firstLine="0"/>
      <w:jc w:val="center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D3733A"/>
    <w:pPr>
      <w:keepNext/>
      <w:spacing w:before="240" w:after="60"/>
      <w:outlineLvl w:val="2"/>
    </w:pPr>
    <w:rPr>
      <w:b/>
      <w:bCs/>
      <w:i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D3733A"/>
    <w:rPr>
      <w:rFonts w:eastAsia="Times New Roman" w:cs="Times New Roman"/>
      <w:b/>
      <w:bCs/>
      <w:szCs w:val="24"/>
      <w:lang w:eastAsia="zh-CN"/>
    </w:rPr>
  </w:style>
  <w:style w:type="character" w:customStyle="1" w:styleId="20">
    <w:name w:val="Заголовок 2 Знак"/>
    <w:link w:val="2"/>
    <w:rsid w:val="00D3733A"/>
    <w:rPr>
      <w:rFonts w:eastAsia="Times New Roman" w:cs="Times New Roman"/>
      <w:b/>
      <w:bCs/>
      <w:szCs w:val="28"/>
      <w:lang w:eastAsia="zh-CN"/>
    </w:rPr>
  </w:style>
  <w:style w:type="character" w:customStyle="1" w:styleId="30">
    <w:name w:val="Заголовок 3 Знак"/>
    <w:link w:val="3"/>
    <w:uiPriority w:val="9"/>
    <w:rsid w:val="00D3733A"/>
    <w:rPr>
      <w:rFonts w:eastAsia="Times New Roman" w:cs="Times New Roman"/>
      <w:b/>
      <w:bCs/>
      <w:i/>
      <w:szCs w:val="26"/>
      <w:lang w:eastAsia="zh-CN"/>
    </w:rPr>
  </w:style>
  <w:style w:type="paragraph" w:customStyle="1" w:styleId="MTDisplayEquation">
    <w:name w:val="MTDisplayEquation"/>
    <w:basedOn w:val="a"/>
    <w:next w:val="a"/>
    <w:link w:val="MTDisplayEquation0"/>
    <w:rsid w:val="00D3733A"/>
    <w:pPr>
      <w:tabs>
        <w:tab w:val="center" w:pos="5320"/>
        <w:tab w:val="right" w:pos="9920"/>
      </w:tabs>
      <w:ind w:left="709"/>
    </w:pPr>
    <w:rPr>
      <w:sz w:val="28"/>
      <w:szCs w:val="28"/>
    </w:rPr>
  </w:style>
  <w:style w:type="character" w:customStyle="1" w:styleId="MTDisplayEquation0">
    <w:name w:val="MTDisplayEquation Знак"/>
    <w:link w:val="MTDisplayEquation"/>
    <w:rsid w:val="00D3733A"/>
    <w:rPr>
      <w:rFonts w:eastAsia="Times New Roman" w:cs="Times New Roman"/>
      <w:szCs w:val="28"/>
      <w:lang w:eastAsia="zh-CN"/>
    </w:rPr>
  </w:style>
  <w:style w:type="paragraph" w:styleId="a3">
    <w:name w:val="Balloon Text"/>
    <w:basedOn w:val="a"/>
    <w:link w:val="a4"/>
    <w:uiPriority w:val="99"/>
    <w:semiHidden/>
    <w:unhideWhenUsed/>
    <w:rsid w:val="00D3733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rsid w:val="00D3733A"/>
    <w:rPr>
      <w:rFonts w:ascii="Tahoma" w:eastAsia="Times New Roman" w:hAnsi="Tahoma" w:cs="Tahoma"/>
      <w:sz w:val="16"/>
      <w:szCs w:val="16"/>
      <w:lang w:eastAsia="zh-CN"/>
    </w:rPr>
  </w:style>
  <w:style w:type="character" w:styleId="a5">
    <w:name w:val="Strong"/>
    <w:uiPriority w:val="22"/>
    <w:qFormat/>
    <w:rsid w:val="00506DDD"/>
    <w:rPr>
      <w:b/>
      <w:bCs/>
    </w:rPr>
  </w:style>
  <w:style w:type="table" w:styleId="a6">
    <w:name w:val="Table Grid"/>
    <w:basedOn w:val="a1"/>
    <w:uiPriority w:val="59"/>
    <w:rsid w:val="00946B5E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annotation reference"/>
    <w:uiPriority w:val="99"/>
    <w:semiHidden/>
    <w:unhideWhenUsed/>
    <w:rsid w:val="00554645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554645"/>
    <w:rPr>
      <w:sz w:val="20"/>
      <w:szCs w:val="20"/>
    </w:rPr>
  </w:style>
  <w:style w:type="character" w:customStyle="1" w:styleId="a9">
    <w:name w:val="Текст примечания Знак"/>
    <w:link w:val="a8"/>
    <w:uiPriority w:val="99"/>
    <w:semiHidden/>
    <w:rsid w:val="00554645"/>
    <w:rPr>
      <w:rFonts w:eastAsia="Times New Roman"/>
      <w:lang w:eastAsia="zh-CN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554645"/>
    <w:rPr>
      <w:b/>
      <w:bCs/>
    </w:rPr>
  </w:style>
  <w:style w:type="character" w:customStyle="1" w:styleId="ab">
    <w:name w:val="Тема примечания Знак"/>
    <w:link w:val="aa"/>
    <w:uiPriority w:val="99"/>
    <w:semiHidden/>
    <w:rsid w:val="00554645"/>
    <w:rPr>
      <w:rFonts w:eastAsia="Times New Roman"/>
      <w:b/>
      <w:bCs/>
      <w:lang w:eastAsia="zh-CN"/>
    </w:rPr>
  </w:style>
  <w:style w:type="paragraph" w:styleId="ac">
    <w:name w:val="Normal (Web)"/>
    <w:basedOn w:val="a"/>
    <w:uiPriority w:val="99"/>
    <w:semiHidden/>
    <w:unhideWhenUsed/>
    <w:rsid w:val="00D212AF"/>
    <w:pPr>
      <w:spacing w:before="100" w:beforeAutospacing="1" w:after="100" w:afterAutospacing="1"/>
      <w:ind w:firstLine="0"/>
      <w:jc w:val="left"/>
    </w:pPr>
    <w:rPr>
      <w:rFonts w:eastAsiaTheme="minorEastAsia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733A"/>
    <w:pPr>
      <w:ind w:firstLine="709"/>
      <w:jc w:val="both"/>
    </w:pPr>
    <w:rPr>
      <w:rFonts w:eastAsia="Times New Roman"/>
      <w:sz w:val="24"/>
      <w:szCs w:val="24"/>
      <w:lang w:eastAsia="zh-CN"/>
    </w:rPr>
  </w:style>
  <w:style w:type="paragraph" w:styleId="1">
    <w:name w:val="heading 1"/>
    <w:basedOn w:val="a"/>
    <w:next w:val="a"/>
    <w:link w:val="10"/>
    <w:qFormat/>
    <w:rsid w:val="00D3733A"/>
    <w:pPr>
      <w:keepNext/>
      <w:spacing w:after="240"/>
      <w:ind w:firstLine="0"/>
      <w:jc w:val="center"/>
      <w:outlineLvl w:val="0"/>
    </w:pPr>
    <w:rPr>
      <w:b/>
      <w:bCs/>
      <w:sz w:val="28"/>
    </w:rPr>
  </w:style>
  <w:style w:type="paragraph" w:styleId="2">
    <w:name w:val="heading 2"/>
    <w:basedOn w:val="a"/>
    <w:next w:val="a"/>
    <w:link w:val="20"/>
    <w:qFormat/>
    <w:rsid w:val="00D3733A"/>
    <w:pPr>
      <w:keepNext/>
      <w:spacing w:before="360" w:after="240"/>
      <w:ind w:firstLine="0"/>
      <w:jc w:val="center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autoRedefine/>
    <w:uiPriority w:val="9"/>
    <w:unhideWhenUsed/>
    <w:qFormat/>
    <w:rsid w:val="00D3733A"/>
    <w:pPr>
      <w:keepNext/>
      <w:spacing w:before="240" w:after="60"/>
      <w:outlineLvl w:val="2"/>
    </w:pPr>
    <w:rPr>
      <w:b/>
      <w:bCs/>
      <w:i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rsid w:val="00D3733A"/>
    <w:rPr>
      <w:rFonts w:eastAsia="Times New Roman" w:cs="Times New Roman"/>
      <w:b/>
      <w:bCs/>
      <w:szCs w:val="24"/>
      <w:lang w:eastAsia="zh-CN"/>
    </w:rPr>
  </w:style>
  <w:style w:type="character" w:customStyle="1" w:styleId="20">
    <w:name w:val="Заголовок 2 Знак"/>
    <w:link w:val="2"/>
    <w:rsid w:val="00D3733A"/>
    <w:rPr>
      <w:rFonts w:eastAsia="Times New Roman" w:cs="Times New Roman"/>
      <w:b/>
      <w:bCs/>
      <w:szCs w:val="28"/>
      <w:lang w:eastAsia="zh-CN"/>
    </w:rPr>
  </w:style>
  <w:style w:type="character" w:customStyle="1" w:styleId="30">
    <w:name w:val="Заголовок 3 Знак"/>
    <w:link w:val="3"/>
    <w:uiPriority w:val="9"/>
    <w:rsid w:val="00D3733A"/>
    <w:rPr>
      <w:rFonts w:eastAsia="Times New Roman" w:cs="Times New Roman"/>
      <w:b/>
      <w:bCs/>
      <w:i/>
      <w:szCs w:val="26"/>
      <w:lang w:eastAsia="zh-CN"/>
    </w:rPr>
  </w:style>
  <w:style w:type="paragraph" w:customStyle="1" w:styleId="MTDisplayEquation">
    <w:name w:val="MTDisplayEquation"/>
    <w:basedOn w:val="a"/>
    <w:next w:val="a"/>
    <w:link w:val="MTDisplayEquation0"/>
    <w:rsid w:val="00D3733A"/>
    <w:pPr>
      <w:tabs>
        <w:tab w:val="center" w:pos="5320"/>
        <w:tab w:val="right" w:pos="9920"/>
      </w:tabs>
      <w:ind w:left="709"/>
    </w:pPr>
    <w:rPr>
      <w:sz w:val="28"/>
      <w:szCs w:val="28"/>
    </w:rPr>
  </w:style>
  <w:style w:type="character" w:customStyle="1" w:styleId="MTDisplayEquation0">
    <w:name w:val="MTDisplayEquation Знак"/>
    <w:link w:val="MTDisplayEquation"/>
    <w:rsid w:val="00D3733A"/>
    <w:rPr>
      <w:rFonts w:eastAsia="Times New Roman" w:cs="Times New Roman"/>
      <w:szCs w:val="28"/>
      <w:lang w:eastAsia="zh-CN"/>
    </w:rPr>
  </w:style>
  <w:style w:type="paragraph" w:styleId="a3">
    <w:name w:val="Balloon Text"/>
    <w:basedOn w:val="a"/>
    <w:link w:val="a4"/>
    <w:uiPriority w:val="99"/>
    <w:semiHidden/>
    <w:unhideWhenUsed/>
    <w:rsid w:val="00D3733A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rsid w:val="00D3733A"/>
    <w:rPr>
      <w:rFonts w:ascii="Tahoma" w:eastAsia="Times New Roman" w:hAnsi="Tahoma" w:cs="Tahoma"/>
      <w:sz w:val="16"/>
      <w:szCs w:val="16"/>
      <w:lang w:eastAsia="zh-CN"/>
    </w:rPr>
  </w:style>
  <w:style w:type="character" w:styleId="a5">
    <w:name w:val="Strong"/>
    <w:uiPriority w:val="22"/>
    <w:qFormat/>
    <w:rsid w:val="00506DDD"/>
    <w:rPr>
      <w:b/>
      <w:bCs/>
    </w:rPr>
  </w:style>
  <w:style w:type="table" w:styleId="a6">
    <w:name w:val="Table Grid"/>
    <w:basedOn w:val="a1"/>
    <w:uiPriority w:val="59"/>
    <w:rsid w:val="00946B5E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7">
    <w:name w:val="annotation reference"/>
    <w:uiPriority w:val="99"/>
    <w:semiHidden/>
    <w:unhideWhenUsed/>
    <w:rsid w:val="00554645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554645"/>
    <w:rPr>
      <w:sz w:val="20"/>
      <w:szCs w:val="20"/>
    </w:rPr>
  </w:style>
  <w:style w:type="character" w:customStyle="1" w:styleId="a9">
    <w:name w:val="Текст примечания Знак"/>
    <w:link w:val="a8"/>
    <w:uiPriority w:val="99"/>
    <w:semiHidden/>
    <w:rsid w:val="00554645"/>
    <w:rPr>
      <w:rFonts w:eastAsia="Times New Roman"/>
      <w:lang w:eastAsia="zh-CN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554645"/>
    <w:rPr>
      <w:b/>
      <w:bCs/>
    </w:rPr>
  </w:style>
  <w:style w:type="character" w:customStyle="1" w:styleId="ab">
    <w:name w:val="Тема примечания Знак"/>
    <w:link w:val="aa"/>
    <w:uiPriority w:val="99"/>
    <w:semiHidden/>
    <w:rsid w:val="00554645"/>
    <w:rPr>
      <w:rFonts w:eastAsia="Times New Roman"/>
      <w:b/>
      <w:bCs/>
      <w:lang w:eastAsia="zh-CN"/>
    </w:rPr>
  </w:style>
  <w:style w:type="paragraph" w:styleId="ac">
    <w:name w:val="Normal (Web)"/>
    <w:basedOn w:val="a"/>
    <w:uiPriority w:val="99"/>
    <w:semiHidden/>
    <w:unhideWhenUsed/>
    <w:rsid w:val="00D212AF"/>
    <w:pPr>
      <w:spacing w:before="100" w:beforeAutospacing="1" w:after="100" w:afterAutospacing="1"/>
      <w:ind w:firstLine="0"/>
      <w:jc w:val="left"/>
    </w:pPr>
    <w:rPr>
      <w:rFonts w:eastAsiaTheme="minorEastAsia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7.wmf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emf"/><Relationship Id="rId63" Type="http://schemas.openxmlformats.org/officeDocument/2006/relationships/image" Target="media/image31.wmf"/><Relationship Id="rId68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image" Target="media/image19.gi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image" Target="media/image28.wmf"/><Relationship Id="rId66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2.bin"/><Relationship Id="rId61" Type="http://schemas.openxmlformats.org/officeDocument/2006/relationships/image" Target="media/image34.e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image" Target="media/image30.emf"/><Relationship Id="rId65" Type="http://schemas.openxmlformats.org/officeDocument/2006/relationships/image" Target="media/image3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image" Target="media/image27.wmf"/><Relationship Id="rId64" Type="http://schemas.openxmlformats.org/officeDocument/2006/relationships/oleObject" Target="embeddings/oleObject23.bin"/><Relationship Id="rId69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microsoft.com/office/2007/relationships/stylesWithEffects" Target="stylesWithEffects.xml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6.wmf"/><Relationship Id="rId38" Type="http://schemas.openxmlformats.org/officeDocument/2006/relationships/image" Target="media/image20.gif"/><Relationship Id="rId46" Type="http://schemas.openxmlformats.org/officeDocument/2006/relationships/oleObject" Target="embeddings/oleObject17.bin"/><Relationship Id="rId59" Type="http://schemas.openxmlformats.org/officeDocument/2006/relationships/image" Target="media/image29.emf"/><Relationship Id="rId67" Type="http://schemas.openxmlformats.org/officeDocument/2006/relationships/image" Target="media/image33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image" Target="media/image35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10</Pages>
  <Words>1986</Words>
  <Characters>11326</Characters>
  <Application>Microsoft Office Word</Application>
  <DocSecurity>0</DocSecurity>
  <Lines>94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ena</dc:creator>
  <cp:lastModifiedBy>Elena</cp:lastModifiedBy>
  <cp:revision>7</cp:revision>
  <cp:lastPrinted>2011-10-14T11:30:00Z</cp:lastPrinted>
  <dcterms:created xsi:type="dcterms:W3CDTF">2012-10-20T17:30:00Z</dcterms:created>
  <dcterms:modified xsi:type="dcterms:W3CDTF">2012-12-26T1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